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0810" w:rsidRDefault="00920E3C" w:rsidP="00D66EB3">
      <w:r>
        <w:rPr>
          <w:noProof/>
        </w:rPr>
        <mc:AlternateContent>
          <mc:Choice Requires="wps">
            <w:drawing>
              <wp:anchor distT="0" distB="0" distL="114300" distR="114300" simplePos="0" relativeHeight="251663360" behindDoc="0" locked="0" layoutInCell="1" allowOverlap="1" wp14:anchorId="14C404D7" wp14:editId="3EFA6CFE">
                <wp:simplePos x="0" y="0"/>
                <wp:positionH relativeFrom="column">
                  <wp:posOffset>-914400</wp:posOffset>
                </wp:positionH>
                <wp:positionV relativeFrom="paragraph">
                  <wp:posOffset>5207000</wp:posOffset>
                </wp:positionV>
                <wp:extent cx="8891905" cy="2308225"/>
                <wp:effectExtent l="0" t="0" r="0" b="0"/>
                <wp:wrapSquare wrapText="bothSides"/>
                <wp:docPr id="270" name="מלבן 5"/>
                <wp:cNvGraphicFramePr/>
                <a:graphic xmlns:a="http://schemas.openxmlformats.org/drawingml/2006/main">
                  <a:graphicData uri="http://schemas.microsoft.com/office/word/2010/wordprocessingShape">
                    <wps:wsp>
                      <wps:cNvSpPr/>
                      <wps:spPr>
                        <a:xfrm>
                          <a:off x="0" y="0"/>
                          <a:ext cx="8891905" cy="2308225"/>
                        </a:xfrm>
                        <a:prstGeom prst="rect">
                          <a:avLst/>
                        </a:prstGeom>
                        <a:noFill/>
                      </wps:spPr>
                      <wps:txbx>
                        <w:txbxContent>
                          <w:p w:rsidR="005A60A1" w:rsidRPr="00920E3C" w:rsidRDefault="005A60A1" w:rsidP="00920E3C">
                            <w:pPr>
                              <w:pStyle w:val="NormalWeb"/>
                              <w:bidi/>
                              <w:spacing w:before="0" w:beforeAutospacing="0" w:after="0" w:afterAutospacing="0"/>
                              <w:jc w:val="right"/>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t xml:space="preserve">  By: </w:t>
                            </w:r>
                            <w:r w:rsidRPr="00920E3C">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Roee Moyal</w:t>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 xml:space="preserve"> &amp;</w:t>
                            </w:r>
                          </w:p>
                          <w:p w:rsidR="005A60A1" w:rsidRDefault="005A60A1" w:rsidP="00920E3C">
                            <w:pPr>
                              <w:pStyle w:val="NormalWeb"/>
                              <w:bidi/>
                              <w:spacing w:before="0" w:beforeAutospacing="0" w:after="0" w:afterAutospacing="0"/>
                              <w:jc w:val="right"/>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t xml:space="preserve">         </w:t>
                            </w:r>
                            <w:r w:rsidRPr="00920E3C">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ssaf Zaltsman</w:t>
                            </w:r>
                          </w:p>
                          <w:p w:rsidR="005A60A1" w:rsidRDefault="005A60A1" w:rsidP="00920E3C">
                            <w:pPr>
                              <w:pStyle w:val="NormalWeb"/>
                              <w:bidi/>
                              <w:spacing w:before="0" w:beforeAutospacing="0" w:after="0" w:afterAutospacing="0"/>
                              <w:jc w:val="right"/>
                            </w:pPr>
                          </w:p>
                          <w:p w:rsidR="005A60A1" w:rsidRDefault="005A60A1" w:rsidP="00920E3C">
                            <w:pPr>
                              <w:pStyle w:val="NormalWeb"/>
                              <w:bidi/>
                              <w:spacing w:before="0" w:beforeAutospacing="0" w:after="0" w:afterAutospacing="0"/>
                              <w:jc w:val="right"/>
                            </w:pP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 xml:space="preserve">  Supervisor: Kfir Lev-</w:t>
                            </w:r>
                            <w:r w:rsidRPr="00920E3C">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ri</w:t>
                            </w:r>
                          </w:p>
                        </w:txbxContent>
                      </wps:txbx>
                      <wps:bodyPr wrap="square" lIns="91440" tIns="45720" rIns="91440" bIns="45720">
                        <a:spAutoFit/>
                      </wps:bodyPr>
                    </wps:wsp>
                  </a:graphicData>
                </a:graphic>
              </wp:anchor>
            </w:drawing>
          </mc:Choice>
          <mc:Fallback>
            <w:pict>
              <v:rect id="מלבן 5" o:spid="_x0000_s1026" style="position:absolute;margin-left:-1in;margin-top:410pt;width:700.15pt;height:181.7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" filled="f" stroked="f">
                <v:textbox style="mso-fit-shape-to-text:t">
                  <w:txbxContent>
                    <w:p w:rsidR="005A60A1" w:rsidRPr="00920E3C" w:rsidRDefault="005A60A1" w:rsidP="00920E3C">
                      <w:pPr>
                        <w:pStyle w:val="NormalWeb"/>
                        <w:bidi/>
                        <w:spacing w:before="0" w:beforeAutospacing="0" w:after="0" w:afterAutospacing="0"/>
                        <w:jc w:val="right"/>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t xml:space="preserve">  By: </w:t>
                      </w:r>
                      <w:r w:rsidRPr="00920E3C">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Roee Moyal</w:t>
                      </w: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 xml:space="preserve"> &amp;</w:t>
                      </w:r>
                    </w:p>
                    <w:p w:rsidR="005A60A1" w:rsidRDefault="005A60A1" w:rsidP="00920E3C">
                      <w:pPr>
                        <w:pStyle w:val="NormalWeb"/>
                        <w:bidi/>
                        <w:spacing w:before="0" w:beforeAutospacing="0" w:after="0" w:afterAutospacing="0"/>
                        <w:jc w:val="right"/>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b/>
                        <w:t xml:space="preserve">         </w:t>
                      </w:r>
                      <w:r w:rsidRPr="00920E3C">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ssaf Zaltsman</w:t>
                      </w:r>
                    </w:p>
                    <w:p w:rsidR="005A60A1" w:rsidRDefault="005A60A1" w:rsidP="00920E3C">
                      <w:pPr>
                        <w:pStyle w:val="NormalWeb"/>
                        <w:bidi/>
                        <w:spacing w:before="0" w:beforeAutospacing="0" w:after="0" w:afterAutospacing="0"/>
                        <w:jc w:val="right"/>
                      </w:pPr>
                    </w:p>
                    <w:p w:rsidR="005A60A1" w:rsidRDefault="005A60A1" w:rsidP="00920E3C">
                      <w:pPr>
                        <w:pStyle w:val="NormalWeb"/>
                        <w:bidi/>
                        <w:spacing w:before="0" w:beforeAutospacing="0" w:after="0" w:afterAutospacing="0"/>
                        <w:jc w:val="right"/>
                      </w:pPr>
                      <w:r>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 xml:space="preserve">  Supervisor: Kfir Lev-</w:t>
                      </w:r>
                      <w:r w:rsidRPr="00920E3C">
                        <w:rPr>
                          <w:rFonts w:asciiTheme="minorHAnsi" w:hAnsi="Calibri" w:cstheme="minorBidi"/>
                          <w:b/>
                          <w:bCs/>
                          <w:color w:val="84B1FF"/>
                          <w:kern w:val="24"/>
                          <w:sz w:val="96"/>
                          <w:szCs w:val="96"/>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Ari</w:t>
                      </w:r>
                    </w:p>
                  </w:txbxContent>
                </v:textbox>
                <w10:wrap type="square"/>
              </v:rect>
            </w:pict>
          </mc:Fallback>
        </mc:AlternateContent>
      </w:r>
      <w:r>
        <w:rPr>
          <w:noProof/>
        </w:rPr>
        <mc:AlternateContent>
          <mc:Choice Requires="wps">
            <w:drawing>
              <wp:anchor distT="0" distB="0" distL="114300" distR="114300" simplePos="0" relativeHeight="251659264" behindDoc="0" locked="0" layoutInCell="1" allowOverlap="1" wp14:anchorId="6DC586F0" wp14:editId="4DD6A7B6">
                <wp:simplePos x="0" y="0"/>
                <wp:positionH relativeFrom="column">
                  <wp:posOffset>-901700</wp:posOffset>
                </wp:positionH>
                <wp:positionV relativeFrom="paragraph">
                  <wp:posOffset>0</wp:posOffset>
                </wp:positionV>
                <wp:extent cx="7744590" cy="3416320"/>
                <wp:effectExtent l="0" t="0" r="0" b="0"/>
                <wp:wrapSquare wrapText="bothSides"/>
                <wp:docPr id="267" name="מלבן 1"/>
                <wp:cNvGraphicFramePr/>
                <a:graphic xmlns:a="http://schemas.openxmlformats.org/drawingml/2006/main">
                  <a:graphicData uri="http://schemas.microsoft.com/office/word/2010/wordprocessingShape">
                    <wps:wsp>
                      <wps:cNvSpPr/>
                      <wps:spPr>
                        <a:xfrm>
                          <a:off x="0" y="0"/>
                          <a:ext cx="7744590" cy="3416320"/>
                        </a:xfrm>
                        <a:prstGeom prst="rect">
                          <a:avLst/>
                        </a:prstGeom>
                        <a:noFill/>
                      </wps:spPr>
                      <wps:txbx>
                        <w:txbxContent>
                          <w:p w:rsidR="005A60A1" w:rsidRDefault="005A60A1" w:rsidP="00920E3C">
                            <w:pPr>
                              <w:pStyle w:val="NormalWeb"/>
                              <w:bidi/>
                              <w:spacing w:before="0" w:beforeAutospacing="0" w:after="0" w:afterAutospacing="0"/>
                              <w:jc w:val="center"/>
                            </w:pPr>
                            <w:r>
                              <w:rPr>
                                <w:rFonts w:asciiTheme="minorHAnsi" w:hAnsi="Calibri" w:cstheme="minorBidi"/>
                                <w:b/>
                                <w:bCs/>
                                <w:color w:val="84B1FF"/>
                                <w:kern w:val="24"/>
                                <w:sz w:val="144"/>
                                <w:szCs w:val="144"/>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Non-</w:t>
                            </w:r>
                            <w:r w:rsidRPr="00920E3C">
                              <w:rPr>
                                <w:rFonts w:asciiTheme="minorHAnsi" w:hAnsi="Calibri" w:cstheme="minorBidi"/>
                                <w:b/>
                                <w:bCs/>
                                <w:color w:val="84B1FF"/>
                                <w:kern w:val="24"/>
                                <w:sz w:val="144"/>
                                <w:szCs w:val="144"/>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Blocking SWMR Data Structures</w:t>
                            </w:r>
                          </w:p>
                        </w:txbxContent>
                      </wps:txbx>
                      <wps:bodyPr wrap="square" lIns="91440" tIns="45720" rIns="91440" bIns="45720">
                        <a:spAutoFit/>
                      </wps:bodyPr>
                    </wps:wsp>
                  </a:graphicData>
                </a:graphic>
              </wp:anchor>
            </w:drawing>
          </mc:Choice>
          <mc:Fallback>
            <w:pict>
              <v:rect id="מלבן 1" o:spid="_x0000_s1027" style="position:absolute;margin-left:-71pt;margin-top:0;width:609.8pt;height:269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" filled="f" stroked="f">
                <v:textbox style="mso-fit-shape-to-text:t">
                  <w:txbxContent>
                    <w:p w:rsidR="005A60A1" w:rsidRDefault="005A60A1" w:rsidP="00920E3C">
                      <w:pPr>
                        <w:pStyle w:val="NormalWeb"/>
                        <w:bidi/>
                        <w:spacing w:before="0" w:beforeAutospacing="0" w:after="0" w:afterAutospacing="0"/>
                        <w:jc w:val="center"/>
                      </w:pPr>
                      <w:r>
                        <w:rPr>
                          <w:rFonts w:asciiTheme="minorHAnsi" w:hAnsi="Calibri" w:cstheme="minorBidi"/>
                          <w:b/>
                          <w:bCs/>
                          <w:color w:val="84B1FF"/>
                          <w:kern w:val="24"/>
                          <w:sz w:val="144"/>
                          <w:szCs w:val="144"/>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Non-</w:t>
                      </w:r>
                      <w:r w:rsidRPr="00920E3C">
                        <w:rPr>
                          <w:rFonts w:asciiTheme="minorHAnsi" w:hAnsi="Calibri" w:cstheme="minorBidi"/>
                          <w:b/>
                          <w:bCs/>
                          <w:color w:val="84B1FF"/>
                          <w:kern w:val="24"/>
                          <w:sz w:val="144"/>
                          <w:szCs w:val="144"/>
                          <w14:shadow w14:blurRad="54991"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10000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Blocking SWMR Data Structures</w:t>
                      </w:r>
                    </w:p>
                  </w:txbxContent>
                </v:textbox>
                <w10:wrap type="square"/>
              </v:rect>
            </w:pict>
          </mc:Fallback>
        </mc:AlternateContent>
      </w:r>
      <w:r>
        <w:t xml:space="preserve"> </w:t>
      </w:r>
      <w:r>
        <w:rPr>
          <w:noProof/>
        </w:rPr>
        <w:t xml:space="preserve"> </w:t>
      </w:r>
      <w:r>
        <w:t xml:space="preserve"> </w:t>
      </w:r>
      <w:r w:rsidR="004B0810">
        <w:br w:type="column"/>
      </w:r>
    </w:p>
    <w:sdt>
      <w:sdtPr>
        <w:rPr>
          <w:b w:val="0"/>
          <w:bCs w:val="0"/>
          <w:color w:val="auto"/>
          <w:rtl w:val="0"/>
          <w:cs w:val="0"/>
          <w:lang w:val="he-IL"/>
        </w:rPr>
        <w:id w:val="1124115137"/>
        <w:docPartObj>
          <w:docPartGallery w:val="Table of Contents"/>
          <w:docPartUnique/>
        </w:docPartObj>
      </w:sdtPr>
      <w:sdtContent>
        <w:p w:rsidR="004B0810" w:rsidRPr="004B0810" w:rsidRDefault="004B0810" w:rsidP="00D66EB3">
          <w:pPr>
            <w:pStyle w:val="a3"/>
            <w:bidi w:val="0"/>
            <w:rPr>
              <w:cs w:val="0"/>
            </w:rPr>
          </w:pPr>
          <w:r>
            <w:rPr>
              <w:rtl w:val="0"/>
              <w:cs w:val="0"/>
            </w:rPr>
            <w:t>Table of Content</w:t>
          </w:r>
        </w:p>
        <w:p w:rsidR="0035687C" w:rsidRDefault="004B0810">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97697849" w:history="1">
            <w:r w:rsidR="0035687C" w:rsidRPr="00951445">
              <w:rPr>
                <w:rStyle w:val="Hyperlink"/>
                <w:noProof/>
              </w:rPr>
              <w:t>Abstract</w:t>
            </w:r>
            <w:r w:rsidR="0035687C">
              <w:rPr>
                <w:noProof/>
                <w:webHidden/>
              </w:rPr>
              <w:tab/>
            </w:r>
            <w:r w:rsidR="0035687C">
              <w:rPr>
                <w:noProof/>
                <w:webHidden/>
              </w:rPr>
              <w:fldChar w:fldCharType="begin"/>
            </w:r>
            <w:r w:rsidR="0035687C">
              <w:rPr>
                <w:noProof/>
                <w:webHidden/>
              </w:rPr>
              <w:instrText xml:space="preserve"> PAGEREF _Toc397697849 \h </w:instrText>
            </w:r>
            <w:r w:rsidR="0035687C">
              <w:rPr>
                <w:noProof/>
                <w:webHidden/>
              </w:rPr>
            </w:r>
            <w:r w:rsidR="0035687C">
              <w:rPr>
                <w:noProof/>
                <w:webHidden/>
              </w:rPr>
              <w:fldChar w:fldCharType="separate"/>
            </w:r>
            <w:r w:rsidR="0035687C">
              <w:rPr>
                <w:noProof/>
                <w:webHidden/>
              </w:rPr>
              <w:t>4</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50" w:history="1">
            <w:r w:rsidR="0035687C" w:rsidRPr="00951445">
              <w:rPr>
                <w:rStyle w:val="Hyperlink"/>
                <w:noProof/>
              </w:rPr>
              <w:t>Introduction</w:t>
            </w:r>
            <w:r w:rsidR="0035687C">
              <w:rPr>
                <w:noProof/>
                <w:webHidden/>
              </w:rPr>
              <w:tab/>
            </w:r>
            <w:r w:rsidR="0035687C">
              <w:rPr>
                <w:noProof/>
                <w:webHidden/>
              </w:rPr>
              <w:fldChar w:fldCharType="begin"/>
            </w:r>
            <w:r w:rsidR="0035687C">
              <w:rPr>
                <w:noProof/>
                <w:webHidden/>
              </w:rPr>
              <w:instrText xml:space="preserve"> PAGEREF _Toc397697850 \h </w:instrText>
            </w:r>
            <w:r w:rsidR="0035687C">
              <w:rPr>
                <w:noProof/>
                <w:webHidden/>
              </w:rPr>
            </w:r>
            <w:r w:rsidR="0035687C">
              <w:rPr>
                <w:noProof/>
                <w:webHidden/>
              </w:rPr>
              <w:fldChar w:fldCharType="separate"/>
            </w:r>
            <w:r w:rsidR="0035687C">
              <w:rPr>
                <w:noProof/>
                <w:webHidden/>
              </w:rPr>
              <w:t>5</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51" w:history="1">
            <w:r w:rsidR="0035687C" w:rsidRPr="00951445">
              <w:rPr>
                <w:rStyle w:val="Hyperlink"/>
                <w:noProof/>
              </w:rPr>
              <w:t>The Problem</w:t>
            </w:r>
            <w:r w:rsidR="0035687C">
              <w:rPr>
                <w:noProof/>
                <w:webHidden/>
              </w:rPr>
              <w:tab/>
            </w:r>
            <w:r w:rsidR="0035687C">
              <w:rPr>
                <w:noProof/>
                <w:webHidden/>
              </w:rPr>
              <w:fldChar w:fldCharType="begin"/>
            </w:r>
            <w:r w:rsidR="0035687C">
              <w:rPr>
                <w:noProof/>
                <w:webHidden/>
              </w:rPr>
              <w:instrText xml:space="preserve"> PAGEREF _Toc397697851 \h </w:instrText>
            </w:r>
            <w:r w:rsidR="0035687C">
              <w:rPr>
                <w:noProof/>
                <w:webHidden/>
              </w:rPr>
            </w:r>
            <w:r w:rsidR="0035687C">
              <w:rPr>
                <w:noProof/>
                <w:webHidden/>
              </w:rPr>
              <w:fldChar w:fldCharType="separate"/>
            </w:r>
            <w:r w:rsidR="0035687C">
              <w:rPr>
                <w:noProof/>
                <w:webHidden/>
              </w:rPr>
              <w:t>6</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52" w:history="1">
            <w:r w:rsidR="0035687C" w:rsidRPr="00951445">
              <w:rPr>
                <w:rStyle w:val="Hyperlink"/>
                <w:noProof/>
              </w:rPr>
              <w:t>SWMR Problem</w:t>
            </w:r>
            <w:r w:rsidR="0035687C">
              <w:rPr>
                <w:noProof/>
                <w:webHidden/>
              </w:rPr>
              <w:tab/>
            </w:r>
            <w:r w:rsidR="0035687C">
              <w:rPr>
                <w:noProof/>
                <w:webHidden/>
              </w:rPr>
              <w:fldChar w:fldCharType="begin"/>
            </w:r>
            <w:r w:rsidR="0035687C">
              <w:rPr>
                <w:noProof/>
                <w:webHidden/>
              </w:rPr>
              <w:instrText xml:space="preserve"> PAGEREF _Toc397697852 \h </w:instrText>
            </w:r>
            <w:r w:rsidR="0035687C">
              <w:rPr>
                <w:noProof/>
                <w:webHidden/>
              </w:rPr>
            </w:r>
            <w:r w:rsidR="0035687C">
              <w:rPr>
                <w:noProof/>
                <w:webHidden/>
              </w:rPr>
              <w:fldChar w:fldCharType="separate"/>
            </w:r>
            <w:r w:rsidR="0035687C">
              <w:rPr>
                <w:noProof/>
                <w:webHidden/>
              </w:rPr>
              <w:t>6</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53" w:history="1">
            <w:r w:rsidR="0035687C" w:rsidRPr="00951445">
              <w:rPr>
                <w:rStyle w:val="Hyperlink"/>
                <w:noProof/>
              </w:rPr>
              <w:t>SWMR existing trivial solution:</w:t>
            </w:r>
            <w:r w:rsidR="0035687C">
              <w:rPr>
                <w:noProof/>
                <w:webHidden/>
              </w:rPr>
              <w:tab/>
            </w:r>
            <w:r w:rsidR="0035687C">
              <w:rPr>
                <w:noProof/>
                <w:webHidden/>
              </w:rPr>
              <w:fldChar w:fldCharType="begin"/>
            </w:r>
            <w:r w:rsidR="0035687C">
              <w:rPr>
                <w:noProof/>
                <w:webHidden/>
              </w:rPr>
              <w:instrText xml:space="preserve"> PAGEREF _Toc397697853 \h </w:instrText>
            </w:r>
            <w:r w:rsidR="0035687C">
              <w:rPr>
                <w:noProof/>
                <w:webHidden/>
              </w:rPr>
            </w:r>
            <w:r w:rsidR="0035687C">
              <w:rPr>
                <w:noProof/>
                <w:webHidden/>
              </w:rPr>
              <w:fldChar w:fldCharType="separate"/>
            </w:r>
            <w:r w:rsidR="0035687C">
              <w:rPr>
                <w:noProof/>
                <w:webHidden/>
              </w:rPr>
              <w:t>6</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54" w:history="1">
            <w:r w:rsidR="0035687C" w:rsidRPr="00951445">
              <w:rPr>
                <w:rStyle w:val="Hyperlink"/>
                <w:noProof/>
              </w:rPr>
              <w:t>SWMR non-blocking solution:</w:t>
            </w:r>
            <w:r w:rsidR="0035687C">
              <w:rPr>
                <w:noProof/>
                <w:webHidden/>
              </w:rPr>
              <w:tab/>
            </w:r>
            <w:r w:rsidR="0035687C">
              <w:rPr>
                <w:noProof/>
                <w:webHidden/>
              </w:rPr>
              <w:fldChar w:fldCharType="begin"/>
            </w:r>
            <w:r w:rsidR="0035687C">
              <w:rPr>
                <w:noProof/>
                <w:webHidden/>
              </w:rPr>
              <w:instrText xml:space="preserve"> PAGEREF _Toc397697854 \h </w:instrText>
            </w:r>
            <w:r w:rsidR="0035687C">
              <w:rPr>
                <w:noProof/>
                <w:webHidden/>
              </w:rPr>
            </w:r>
            <w:r w:rsidR="0035687C">
              <w:rPr>
                <w:noProof/>
                <w:webHidden/>
              </w:rPr>
              <w:fldChar w:fldCharType="separate"/>
            </w:r>
            <w:r w:rsidR="0035687C">
              <w:rPr>
                <w:noProof/>
                <w:webHidden/>
              </w:rPr>
              <w:t>7</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55" w:history="1">
            <w:r w:rsidR="0035687C" w:rsidRPr="00951445">
              <w:rPr>
                <w:rStyle w:val="Hyperlink"/>
                <w:noProof/>
              </w:rPr>
              <w:t>Project Objectives</w:t>
            </w:r>
            <w:r w:rsidR="0035687C">
              <w:rPr>
                <w:noProof/>
                <w:webHidden/>
              </w:rPr>
              <w:tab/>
            </w:r>
            <w:r w:rsidR="0035687C">
              <w:rPr>
                <w:noProof/>
                <w:webHidden/>
              </w:rPr>
              <w:fldChar w:fldCharType="begin"/>
            </w:r>
            <w:r w:rsidR="0035687C">
              <w:rPr>
                <w:noProof/>
                <w:webHidden/>
              </w:rPr>
              <w:instrText xml:space="preserve"> PAGEREF _Toc397697855 \h </w:instrText>
            </w:r>
            <w:r w:rsidR="0035687C">
              <w:rPr>
                <w:noProof/>
                <w:webHidden/>
              </w:rPr>
            </w:r>
            <w:r w:rsidR="0035687C">
              <w:rPr>
                <w:noProof/>
                <w:webHidden/>
              </w:rPr>
              <w:fldChar w:fldCharType="separate"/>
            </w:r>
            <w:r w:rsidR="0035687C">
              <w:rPr>
                <w:noProof/>
                <w:webHidden/>
              </w:rPr>
              <w:t>8</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56" w:history="1">
            <w:r w:rsidR="0035687C" w:rsidRPr="00951445">
              <w:rPr>
                <w:rStyle w:val="Hyperlink"/>
                <w:noProof/>
              </w:rPr>
              <w:t>The Development Process</w:t>
            </w:r>
            <w:r w:rsidR="0035687C">
              <w:rPr>
                <w:noProof/>
                <w:webHidden/>
              </w:rPr>
              <w:tab/>
            </w:r>
            <w:r w:rsidR="0035687C">
              <w:rPr>
                <w:noProof/>
                <w:webHidden/>
              </w:rPr>
              <w:fldChar w:fldCharType="begin"/>
            </w:r>
            <w:r w:rsidR="0035687C">
              <w:rPr>
                <w:noProof/>
                <w:webHidden/>
              </w:rPr>
              <w:instrText xml:space="preserve"> PAGEREF _Toc397697856 \h </w:instrText>
            </w:r>
            <w:r w:rsidR="0035687C">
              <w:rPr>
                <w:noProof/>
                <w:webHidden/>
              </w:rPr>
            </w:r>
            <w:r w:rsidR="0035687C">
              <w:rPr>
                <w:noProof/>
                <w:webHidden/>
              </w:rPr>
              <w:fldChar w:fldCharType="separate"/>
            </w:r>
            <w:r w:rsidR="0035687C">
              <w:rPr>
                <w:noProof/>
                <w:webHidden/>
              </w:rPr>
              <w:t>9</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57" w:history="1">
            <w:r w:rsidR="0035687C" w:rsidRPr="00951445">
              <w:rPr>
                <w:rStyle w:val="Hyperlink"/>
                <w:noProof/>
              </w:rPr>
              <w:t>C++11</w:t>
            </w:r>
            <w:r w:rsidR="0035687C">
              <w:rPr>
                <w:noProof/>
                <w:webHidden/>
              </w:rPr>
              <w:tab/>
            </w:r>
            <w:r w:rsidR="0035687C">
              <w:rPr>
                <w:noProof/>
                <w:webHidden/>
              </w:rPr>
              <w:fldChar w:fldCharType="begin"/>
            </w:r>
            <w:r w:rsidR="0035687C">
              <w:rPr>
                <w:noProof/>
                <w:webHidden/>
              </w:rPr>
              <w:instrText xml:space="preserve"> PAGEREF _Toc397697857 \h </w:instrText>
            </w:r>
            <w:r w:rsidR="0035687C">
              <w:rPr>
                <w:noProof/>
                <w:webHidden/>
              </w:rPr>
            </w:r>
            <w:r w:rsidR="0035687C">
              <w:rPr>
                <w:noProof/>
                <w:webHidden/>
              </w:rPr>
              <w:fldChar w:fldCharType="separate"/>
            </w:r>
            <w:r w:rsidR="0035687C">
              <w:rPr>
                <w:noProof/>
                <w:webHidden/>
              </w:rPr>
              <w:t>9</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58" w:history="1">
            <w:r w:rsidR="0035687C" w:rsidRPr="00951445">
              <w:rPr>
                <w:rStyle w:val="Hyperlink"/>
                <w:noProof/>
              </w:rPr>
              <w:t>B+ Tree</w:t>
            </w:r>
            <w:r w:rsidR="0035687C">
              <w:rPr>
                <w:noProof/>
                <w:webHidden/>
              </w:rPr>
              <w:tab/>
            </w:r>
            <w:r w:rsidR="0035687C">
              <w:rPr>
                <w:noProof/>
                <w:webHidden/>
              </w:rPr>
              <w:fldChar w:fldCharType="begin"/>
            </w:r>
            <w:r w:rsidR="0035687C">
              <w:rPr>
                <w:noProof/>
                <w:webHidden/>
              </w:rPr>
              <w:instrText xml:space="preserve"> PAGEREF _Toc397697858 \h </w:instrText>
            </w:r>
            <w:r w:rsidR="0035687C">
              <w:rPr>
                <w:noProof/>
                <w:webHidden/>
              </w:rPr>
            </w:r>
            <w:r w:rsidR="0035687C">
              <w:rPr>
                <w:noProof/>
                <w:webHidden/>
              </w:rPr>
              <w:fldChar w:fldCharType="separate"/>
            </w:r>
            <w:r w:rsidR="0035687C">
              <w:rPr>
                <w:noProof/>
                <w:webHidden/>
              </w:rPr>
              <w:t>10</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59" w:history="1">
            <w:r w:rsidR="0035687C" w:rsidRPr="00951445">
              <w:rPr>
                <w:rStyle w:val="Hyperlink"/>
                <w:noProof/>
              </w:rPr>
              <w:t>Uses</w:t>
            </w:r>
            <w:r w:rsidR="0035687C">
              <w:rPr>
                <w:noProof/>
                <w:webHidden/>
              </w:rPr>
              <w:tab/>
            </w:r>
            <w:r w:rsidR="0035687C">
              <w:rPr>
                <w:noProof/>
                <w:webHidden/>
              </w:rPr>
              <w:fldChar w:fldCharType="begin"/>
            </w:r>
            <w:r w:rsidR="0035687C">
              <w:rPr>
                <w:noProof/>
                <w:webHidden/>
              </w:rPr>
              <w:instrText xml:space="preserve"> PAGEREF _Toc397697859 \h </w:instrText>
            </w:r>
            <w:r w:rsidR="0035687C">
              <w:rPr>
                <w:noProof/>
                <w:webHidden/>
              </w:rPr>
            </w:r>
            <w:r w:rsidR="0035687C">
              <w:rPr>
                <w:noProof/>
                <w:webHidden/>
              </w:rPr>
              <w:fldChar w:fldCharType="separate"/>
            </w:r>
            <w:r w:rsidR="0035687C">
              <w:rPr>
                <w:noProof/>
                <w:webHidden/>
              </w:rPr>
              <w:t>10</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60" w:history="1">
            <w:r w:rsidR="0035687C" w:rsidRPr="00951445">
              <w:rPr>
                <w:rStyle w:val="Hyperlink"/>
                <w:noProof/>
              </w:rPr>
              <w:t>B+ Tree properties</w:t>
            </w:r>
            <w:r w:rsidR="0035687C">
              <w:rPr>
                <w:noProof/>
                <w:webHidden/>
              </w:rPr>
              <w:tab/>
            </w:r>
            <w:r w:rsidR="0035687C">
              <w:rPr>
                <w:noProof/>
                <w:webHidden/>
              </w:rPr>
              <w:fldChar w:fldCharType="begin"/>
            </w:r>
            <w:r w:rsidR="0035687C">
              <w:rPr>
                <w:noProof/>
                <w:webHidden/>
              </w:rPr>
              <w:instrText xml:space="preserve"> PAGEREF _Toc397697860 \h </w:instrText>
            </w:r>
            <w:r w:rsidR="0035687C">
              <w:rPr>
                <w:noProof/>
                <w:webHidden/>
              </w:rPr>
            </w:r>
            <w:r w:rsidR="0035687C">
              <w:rPr>
                <w:noProof/>
                <w:webHidden/>
              </w:rPr>
              <w:fldChar w:fldCharType="separate"/>
            </w:r>
            <w:r w:rsidR="0035687C">
              <w:rPr>
                <w:noProof/>
                <w:webHidden/>
              </w:rPr>
              <w:t>10</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61" w:history="1">
            <w:r w:rsidR="0035687C" w:rsidRPr="00951445">
              <w:rPr>
                <w:rStyle w:val="Hyperlink"/>
                <w:noProof/>
              </w:rPr>
              <w:t>Insert</w:t>
            </w:r>
            <w:r w:rsidR="0035687C">
              <w:rPr>
                <w:noProof/>
                <w:webHidden/>
              </w:rPr>
              <w:tab/>
            </w:r>
            <w:r w:rsidR="0035687C">
              <w:rPr>
                <w:noProof/>
                <w:webHidden/>
              </w:rPr>
              <w:fldChar w:fldCharType="begin"/>
            </w:r>
            <w:r w:rsidR="0035687C">
              <w:rPr>
                <w:noProof/>
                <w:webHidden/>
              </w:rPr>
              <w:instrText xml:space="preserve"> PAGEREF _Toc397697861 \h </w:instrText>
            </w:r>
            <w:r w:rsidR="0035687C">
              <w:rPr>
                <w:noProof/>
                <w:webHidden/>
              </w:rPr>
            </w:r>
            <w:r w:rsidR="0035687C">
              <w:rPr>
                <w:noProof/>
                <w:webHidden/>
              </w:rPr>
              <w:fldChar w:fldCharType="separate"/>
            </w:r>
            <w:r w:rsidR="0035687C">
              <w:rPr>
                <w:noProof/>
                <w:webHidden/>
              </w:rPr>
              <w:t>11</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62" w:history="1">
            <w:r w:rsidR="0035687C" w:rsidRPr="00951445">
              <w:rPr>
                <w:rStyle w:val="Hyperlink"/>
                <w:noProof/>
              </w:rPr>
              <w:t>Remove</w:t>
            </w:r>
            <w:r w:rsidR="0035687C">
              <w:rPr>
                <w:noProof/>
                <w:webHidden/>
              </w:rPr>
              <w:tab/>
            </w:r>
            <w:r w:rsidR="0035687C">
              <w:rPr>
                <w:noProof/>
                <w:webHidden/>
              </w:rPr>
              <w:fldChar w:fldCharType="begin"/>
            </w:r>
            <w:r w:rsidR="0035687C">
              <w:rPr>
                <w:noProof/>
                <w:webHidden/>
              </w:rPr>
              <w:instrText xml:space="preserve"> PAGEREF _Toc397697862 \h </w:instrText>
            </w:r>
            <w:r w:rsidR="0035687C">
              <w:rPr>
                <w:noProof/>
                <w:webHidden/>
              </w:rPr>
            </w:r>
            <w:r w:rsidR="0035687C">
              <w:rPr>
                <w:noProof/>
                <w:webHidden/>
              </w:rPr>
              <w:fldChar w:fldCharType="separate"/>
            </w:r>
            <w:r w:rsidR="0035687C">
              <w:rPr>
                <w:noProof/>
                <w:webHidden/>
              </w:rPr>
              <w:t>13</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63" w:history="1">
            <w:r w:rsidR="0035687C" w:rsidRPr="00951445">
              <w:rPr>
                <w:rStyle w:val="Hyperlink"/>
                <w:noProof/>
              </w:rPr>
              <w:t>Non-Blocking Implementation</w:t>
            </w:r>
            <w:r w:rsidR="0035687C">
              <w:rPr>
                <w:noProof/>
                <w:webHidden/>
              </w:rPr>
              <w:tab/>
            </w:r>
            <w:r w:rsidR="0035687C">
              <w:rPr>
                <w:noProof/>
                <w:webHidden/>
              </w:rPr>
              <w:fldChar w:fldCharType="begin"/>
            </w:r>
            <w:r w:rsidR="0035687C">
              <w:rPr>
                <w:noProof/>
                <w:webHidden/>
              </w:rPr>
              <w:instrText xml:space="preserve"> PAGEREF _Toc397697863 \h </w:instrText>
            </w:r>
            <w:r w:rsidR="0035687C">
              <w:rPr>
                <w:noProof/>
                <w:webHidden/>
              </w:rPr>
            </w:r>
            <w:r w:rsidR="0035687C">
              <w:rPr>
                <w:noProof/>
                <w:webHidden/>
              </w:rPr>
              <w:fldChar w:fldCharType="separate"/>
            </w:r>
            <w:r w:rsidR="0035687C">
              <w:rPr>
                <w:noProof/>
                <w:webHidden/>
              </w:rPr>
              <w:t>16</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64" w:history="1">
            <w:r w:rsidR="0035687C" w:rsidRPr="00951445">
              <w:rPr>
                <w:rStyle w:val="Hyperlink"/>
                <w:noProof/>
              </w:rPr>
              <w:t>Node Implementation:</w:t>
            </w:r>
            <w:r w:rsidR="0035687C">
              <w:rPr>
                <w:noProof/>
                <w:webHidden/>
              </w:rPr>
              <w:tab/>
            </w:r>
            <w:r w:rsidR="0035687C">
              <w:rPr>
                <w:noProof/>
                <w:webHidden/>
              </w:rPr>
              <w:fldChar w:fldCharType="begin"/>
            </w:r>
            <w:r w:rsidR="0035687C">
              <w:rPr>
                <w:noProof/>
                <w:webHidden/>
              </w:rPr>
              <w:instrText xml:space="preserve"> PAGEREF _Toc397697864 \h </w:instrText>
            </w:r>
            <w:r w:rsidR="0035687C">
              <w:rPr>
                <w:noProof/>
                <w:webHidden/>
              </w:rPr>
            </w:r>
            <w:r w:rsidR="0035687C">
              <w:rPr>
                <w:noProof/>
                <w:webHidden/>
              </w:rPr>
              <w:fldChar w:fldCharType="separate"/>
            </w:r>
            <w:r w:rsidR="0035687C">
              <w:rPr>
                <w:noProof/>
                <w:webHidden/>
              </w:rPr>
              <w:t>16</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65" w:history="1">
            <w:r w:rsidR="0035687C" w:rsidRPr="00951445">
              <w:rPr>
                <w:rStyle w:val="Hyperlink"/>
                <w:noProof/>
              </w:rPr>
              <w:t>Linked List Implementation:</w:t>
            </w:r>
            <w:r w:rsidR="0035687C">
              <w:rPr>
                <w:noProof/>
                <w:webHidden/>
              </w:rPr>
              <w:tab/>
            </w:r>
            <w:r w:rsidR="0035687C">
              <w:rPr>
                <w:noProof/>
                <w:webHidden/>
              </w:rPr>
              <w:fldChar w:fldCharType="begin"/>
            </w:r>
            <w:r w:rsidR="0035687C">
              <w:rPr>
                <w:noProof/>
                <w:webHidden/>
              </w:rPr>
              <w:instrText xml:space="preserve"> PAGEREF _Toc397697865 \h </w:instrText>
            </w:r>
            <w:r w:rsidR="0035687C">
              <w:rPr>
                <w:noProof/>
                <w:webHidden/>
              </w:rPr>
            </w:r>
            <w:r w:rsidR="0035687C">
              <w:rPr>
                <w:noProof/>
                <w:webHidden/>
              </w:rPr>
              <w:fldChar w:fldCharType="separate"/>
            </w:r>
            <w:r w:rsidR="0035687C">
              <w:rPr>
                <w:noProof/>
                <w:webHidden/>
              </w:rPr>
              <w:t>16</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66" w:history="1">
            <w:r w:rsidR="0035687C" w:rsidRPr="00951445">
              <w:rPr>
                <w:rStyle w:val="Hyperlink"/>
                <w:noProof/>
              </w:rPr>
              <w:t>Array Implementation:</w:t>
            </w:r>
            <w:r w:rsidR="0035687C">
              <w:rPr>
                <w:noProof/>
                <w:webHidden/>
              </w:rPr>
              <w:tab/>
            </w:r>
            <w:r w:rsidR="0035687C">
              <w:rPr>
                <w:noProof/>
                <w:webHidden/>
              </w:rPr>
              <w:fldChar w:fldCharType="begin"/>
            </w:r>
            <w:r w:rsidR="0035687C">
              <w:rPr>
                <w:noProof/>
                <w:webHidden/>
              </w:rPr>
              <w:instrText xml:space="preserve"> PAGEREF _Toc397697866 \h </w:instrText>
            </w:r>
            <w:r w:rsidR="0035687C">
              <w:rPr>
                <w:noProof/>
                <w:webHidden/>
              </w:rPr>
            </w:r>
            <w:r w:rsidR="0035687C">
              <w:rPr>
                <w:noProof/>
                <w:webHidden/>
              </w:rPr>
              <w:fldChar w:fldCharType="separate"/>
            </w:r>
            <w:r w:rsidR="0035687C">
              <w:rPr>
                <w:noProof/>
                <w:webHidden/>
              </w:rPr>
              <w:t>17</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67" w:history="1">
            <w:r w:rsidR="0035687C" w:rsidRPr="00951445">
              <w:rPr>
                <w:rStyle w:val="Hyperlink"/>
                <w:noProof/>
              </w:rPr>
              <w:t>Node Implementation Comparison:</w:t>
            </w:r>
            <w:r w:rsidR="0035687C">
              <w:rPr>
                <w:noProof/>
                <w:webHidden/>
              </w:rPr>
              <w:tab/>
            </w:r>
            <w:r w:rsidR="0035687C">
              <w:rPr>
                <w:noProof/>
                <w:webHidden/>
              </w:rPr>
              <w:fldChar w:fldCharType="begin"/>
            </w:r>
            <w:r w:rsidR="0035687C">
              <w:rPr>
                <w:noProof/>
                <w:webHidden/>
              </w:rPr>
              <w:instrText xml:space="preserve"> PAGEREF _Toc397697867 \h </w:instrText>
            </w:r>
            <w:r w:rsidR="0035687C">
              <w:rPr>
                <w:noProof/>
                <w:webHidden/>
              </w:rPr>
            </w:r>
            <w:r w:rsidR="0035687C">
              <w:rPr>
                <w:noProof/>
                <w:webHidden/>
              </w:rPr>
              <w:fldChar w:fldCharType="separate"/>
            </w:r>
            <w:r w:rsidR="0035687C">
              <w:rPr>
                <w:noProof/>
                <w:webHidden/>
              </w:rPr>
              <w:t>17</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68" w:history="1">
            <w:r w:rsidR="0035687C" w:rsidRPr="00951445">
              <w:rPr>
                <w:rStyle w:val="Hyperlink"/>
                <w:noProof/>
              </w:rPr>
              <w:t>Insert adjustments:</w:t>
            </w:r>
            <w:r w:rsidR="0035687C">
              <w:rPr>
                <w:noProof/>
                <w:webHidden/>
              </w:rPr>
              <w:tab/>
            </w:r>
            <w:r w:rsidR="0035687C">
              <w:rPr>
                <w:noProof/>
                <w:webHidden/>
              </w:rPr>
              <w:fldChar w:fldCharType="begin"/>
            </w:r>
            <w:r w:rsidR="0035687C">
              <w:rPr>
                <w:noProof/>
                <w:webHidden/>
              </w:rPr>
              <w:instrText xml:space="preserve"> PAGEREF _Toc397697868 \h </w:instrText>
            </w:r>
            <w:r w:rsidR="0035687C">
              <w:rPr>
                <w:noProof/>
                <w:webHidden/>
              </w:rPr>
            </w:r>
            <w:r w:rsidR="0035687C">
              <w:rPr>
                <w:noProof/>
                <w:webHidden/>
              </w:rPr>
              <w:fldChar w:fldCharType="separate"/>
            </w:r>
            <w:r w:rsidR="0035687C">
              <w:rPr>
                <w:noProof/>
                <w:webHidden/>
              </w:rPr>
              <w:t>19</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69" w:history="1">
            <w:r w:rsidR="0035687C" w:rsidRPr="00951445">
              <w:rPr>
                <w:rStyle w:val="Hyperlink"/>
                <w:noProof/>
              </w:rPr>
              <w:t>Remove adjustments:</w:t>
            </w:r>
            <w:r w:rsidR="0035687C">
              <w:rPr>
                <w:noProof/>
                <w:webHidden/>
              </w:rPr>
              <w:tab/>
            </w:r>
            <w:r w:rsidR="0035687C">
              <w:rPr>
                <w:noProof/>
                <w:webHidden/>
              </w:rPr>
              <w:fldChar w:fldCharType="begin"/>
            </w:r>
            <w:r w:rsidR="0035687C">
              <w:rPr>
                <w:noProof/>
                <w:webHidden/>
              </w:rPr>
              <w:instrText xml:space="preserve"> PAGEREF _Toc397697869 \h </w:instrText>
            </w:r>
            <w:r w:rsidR="0035687C">
              <w:rPr>
                <w:noProof/>
                <w:webHidden/>
              </w:rPr>
            </w:r>
            <w:r w:rsidR="0035687C">
              <w:rPr>
                <w:noProof/>
                <w:webHidden/>
              </w:rPr>
              <w:fldChar w:fldCharType="separate"/>
            </w:r>
            <w:r w:rsidR="0035687C">
              <w:rPr>
                <w:noProof/>
                <w:webHidden/>
              </w:rPr>
              <w:t>22</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70" w:history="1">
            <w:r w:rsidR="0035687C" w:rsidRPr="00951445">
              <w:rPr>
                <w:rStyle w:val="Hyperlink"/>
                <w:noProof/>
              </w:rPr>
              <w:t>B+ Tree Comparisons:</w:t>
            </w:r>
            <w:r w:rsidR="0035687C">
              <w:rPr>
                <w:noProof/>
                <w:webHidden/>
              </w:rPr>
              <w:tab/>
            </w:r>
            <w:r w:rsidR="0035687C">
              <w:rPr>
                <w:noProof/>
                <w:webHidden/>
              </w:rPr>
              <w:fldChar w:fldCharType="begin"/>
            </w:r>
            <w:r w:rsidR="0035687C">
              <w:rPr>
                <w:noProof/>
                <w:webHidden/>
              </w:rPr>
              <w:instrText xml:space="preserve"> PAGEREF _Toc397697870 \h </w:instrText>
            </w:r>
            <w:r w:rsidR="0035687C">
              <w:rPr>
                <w:noProof/>
                <w:webHidden/>
              </w:rPr>
            </w:r>
            <w:r w:rsidR="0035687C">
              <w:rPr>
                <w:noProof/>
                <w:webHidden/>
              </w:rPr>
              <w:fldChar w:fldCharType="separate"/>
            </w:r>
            <w:r w:rsidR="0035687C">
              <w:rPr>
                <w:noProof/>
                <w:webHidden/>
              </w:rPr>
              <w:t>26</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71" w:history="1">
            <w:r w:rsidR="0035687C" w:rsidRPr="00951445">
              <w:rPr>
                <w:rStyle w:val="Hyperlink"/>
                <w:noProof/>
              </w:rPr>
              <w:t>Choosing the Optimal Configuration:</w:t>
            </w:r>
            <w:r w:rsidR="0035687C">
              <w:rPr>
                <w:noProof/>
                <w:webHidden/>
              </w:rPr>
              <w:tab/>
            </w:r>
            <w:r w:rsidR="0035687C">
              <w:rPr>
                <w:noProof/>
                <w:webHidden/>
              </w:rPr>
              <w:fldChar w:fldCharType="begin"/>
            </w:r>
            <w:r w:rsidR="0035687C">
              <w:rPr>
                <w:noProof/>
                <w:webHidden/>
              </w:rPr>
              <w:instrText xml:space="preserve"> PAGEREF _Toc397697871 \h </w:instrText>
            </w:r>
            <w:r w:rsidR="0035687C">
              <w:rPr>
                <w:noProof/>
                <w:webHidden/>
              </w:rPr>
            </w:r>
            <w:r w:rsidR="0035687C">
              <w:rPr>
                <w:noProof/>
                <w:webHidden/>
              </w:rPr>
              <w:fldChar w:fldCharType="separate"/>
            </w:r>
            <w:r w:rsidR="0035687C">
              <w:rPr>
                <w:noProof/>
                <w:webHidden/>
              </w:rPr>
              <w:t>26</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72" w:history="1">
            <w:r w:rsidR="0035687C" w:rsidRPr="00951445">
              <w:rPr>
                <w:rStyle w:val="Hyperlink"/>
                <w:noProof/>
              </w:rPr>
              <w:t>Non-Blocking vs Blocking DS comparison:</w:t>
            </w:r>
            <w:r w:rsidR="0035687C">
              <w:rPr>
                <w:noProof/>
                <w:webHidden/>
              </w:rPr>
              <w:tab/>
            </w:r>
            <w:r w:rsidR="0035687C">
              <w:rPr>
                <w:noProof/>
                <w:webHidden/>
              </w:rPr>
              <w:fldChar w:fldCharType="begin"/>
            </w:r>
            <w:r w:rsidR="0035687C">
              <w:rPr>
                <w:noProof/>
                <w:webHidden/>
              </w:rPr>
              <w:instrText xml:space="preserve"> PAGEREF _Toc397697872 \h </w:instrText>
            </w:r>
            <w:r w:rsidR="0035687C">
              <w:rPr>
                <w:noProof/>
                <w:webHidden/>
              </w:rPr>
            </w:r>
            <w:r w:rsidR="0035687C">
              <w:rPr>
                <w:noProof/>
                <w:webHidden/>
              </w:rPr>
              <w:fldChar w:fldCharType="separate"/>
            </w:r>
            <w:r w:rsidR="0035687C">
              <w:rPr>
                <w:noProof/>
                <w:webHidden/>
              </w:rPr>
              <w:t>27</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73" w:history="1">
            <w:r w:rsidR="0035687C" w:rsidRPr="00951445">
              <w:rPr>
                <w:rStyle w:val="Hyperlink"/>
                <w:noProof/>
              </w:rPr>
              <w:t>Partitioned Framework</w:t>
            </w:r>
            <w:r w:rsidR="0035687C">
              <w:rPr>
                <w:noProof/>
                <w:webHidden/>
              </w:rPr>
              <w:tab/>
            </w:r>
            <w:r w:rsidR="0035687C">
              <w:rPr>
                <w:noProof/>
                <w:webHidden/>
              </w:rPr>
              <w:fldChar w:fldCharType="begin"/>
            </w:r>
            <w:r w:rsidR="0035687C">
              <w:rPr>
                <w:noProof/>
                <w:webHidden/>
              </w:rPr>
              <w:instrText xml:space="preserve"> PAGEREF _Toc397697873 \h </w:instrText>
            </w:r>
            <w:r w:rsidR="0035687C">
              <w:rPr>
                <w:noProof/>
                <w:webHidden/>
              </w:rPr>
            </w:r>
            <w:r w:rsidR="0035687C">
              <w:rPr>
                <w:noProof/>
                <w:webHidden/>
              </w:rPr>
              <w:fldChar w:fldCharType="separate"/>
            </w:r>
            <w:r w:rsidR="0035687C">
              <w:rPr>
                <w:noProof/>
                <w:webHidden/>
              </w:rPr>
              <w:t>29</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74" w:history="1">
            <w:r w:rsidR="0035687C" w:rsidRPr="00951445">
              <w:rPr>
                <w:rStyle w:val="Hyperlink"/>
                <w:noProof/>
              </w:rPr>
              <w:t>Load Balancing - Chunk Support</w:t>
            </w:r>
            <w:r w:rsidR="0035687C">
              <w:rPr>
                <w:noProof/>
                <w:webHidden/>
              </w:rPr>
              <w:tab/>
            </w:r>
            <w:r w:rsidR="0035687C">
              <w:rPr>
                <w:noProof/>
                <w:webHidden/>
              </w:rPr>
              <w:fldChar w:fldCharType="begin"/>
            </w:r>
            <w:r w:rsidR="0035687C">
              <w:rPr>
                <w:noProof/>
                <w:webHidden/>
              </w:rPr>
              <w:instrText xml:space="preserve"> PAGEREF _Toc397697874 \h </w:instrText>
            </w:r>
            <w:r w:rsidR="0035687C">
              <w:rPr>
                <w:noProof/>
                <w:webHidden/>
              </w:rPr>
            </w:r>
            <w:r w:rsidR="0035687C">
              <w:rPr>
                <w:noProof/>
                <w:webHidden/>
              </w:rPr>
              <w:fldChar w:fldCharType="separate"/>
            </w:r>
            <w:r w:rsidR="0035687C">
              <w:rPr>
                <w:noProof/>
                <w:webHidden/>
              </w:rPr>
              <w:t>30</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75" w:history="1">
            <w:r w:rsidR="0035687C" w:rsidRPr="00951445">
              <w:rPr>
                <w:rStyle w:val="Hyperlink"/>
                <w:noProof/>
              </w:rPr>
              <w:t>Add Chunk:</w:t>
            </w:r>
            <w:r w:rsidR="0035687C">
              <w:rPr>
                <w:noProof/>
                <w:webHidden/>
              </w:rPr>
              <w:tab/>
            </w:r>
            <w:r w:rsidR="0035687C">
              <w:rPr>
                <w:noProof/>
                <w:webHidden/>
              </w:rPr>
              <w:fldChar w:fldCharType="begin"/>
            </w:r>
            <w:r w:rsidR="0035687C">
              <w:rPr>
                <w:noProof/>
                <w:webHidden/>
              </w:rPr>
              <w:instrText xml:space="preserve"> PAGEREF _Toc397697875 \h </w:instrText>
            </w:r>
            <w:r w:rsidR="0035687C">
              <w:rPr>
                <w:noProof/>
                <w:webHidden/>
              </w:rPr>
            </w:r>
            <w:r w:rsidR="0035687C">
              <w:rPr>
                <w:noProof/>
                <w:webHidden/>
              </w:rPr>
              <w:fldChar w:fldCharType="separate"/>
            </w:r>
            <w:r w:rsidR="0035687C">
              <w:rPr>
                <w:noProof/>
                <w:webHidden/>
              </w:rPr>
              <w:t>31</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76" w:history="1">
            <w:r w:rsidR="0035687C" w:rsidRPr="00951445">
              <w:rPr>
                <w:rStyle w:val="Hyperlink"/>
                <w:noProof/>
              </w:rPr>
              <w:t>Freeze &amp; Remove Chunk:</w:t>
            </w:r>
            <w:r w:rsidR="0035687C">
              <w:rPr>
                <w:noProof/>
                <w:webHidden/>
              </w:rPr>
              <w:tab/>
            </w:r>
            <w:r w:rsidR="0035687C">
              <w:rPr>
                <w:noProof/>
                <w:webHidden/>
              </w:rPr>
              <w:fldChar w:fldCharType="begin"/>
            </w:r>
            <w:r w:rsidR="0035687C">
              <w:rPr>
                <w:noProof/>
                <w:webHidden/>
              </w:rPr>
              <w:instrText xml:space="preserve"> PAGEREF _Toc397697876 \h </w:instrText>
            </w:r>
            <w:r w:rsidR="0035687C">
              <w:rPr>
                <w:noProof/>
                <w:webHidden/>
              </w:rPr>
            </w:r>
            <w:r w:rsidR="0035687C">
              <w:rPr>
                <w:noProof/>
                <w:webHidden/>
              </w:rPr>
              <w:fldChar w:fldCharType="separate"/>
            </w:r>
            <w:r w:rsidR="0035687C">
              <w:rPr>
                <w:noProof/>
                <w:webHidden/>
              </w:rPr>
              <w:t>31</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77" w:history="1">
            <w:r w:rsidR="0035687C" w:rsidRPr="00951445">
              <w:rPr>
                <w:rStyle w:val="Hyperlink"/>
                <w:noProof/>
              </w:rPr>
              <w:t>Garbage Collection</w:t>
            </w:r>
            <w:r w:rsidR="0035687C">
              <w:rPr>
                <w:noProof/>
                <w:webHidden/>
              </w:rPr>
              <w:tab/>
            </w:r>
            <w:r w:rsidR="0035687C">
              <w:rPr>
                <w:noProof/>
                <w:webHidden/>
              </w:rPr>
              <w:fldChar w:fldCharType="begin"/>
            </w:r>
            <w:r w:rsidR="0035687C">
              <w:rPr>
                <w:noProof/>
                <w:webHidden/>
              </w:rPr>
              <w:instrText xml:space="preserve"> PAGEREF _Toc397697877 \h </w:instrText>
            </w:r>
            <w:r w:rsidR="0035687C">
              <w:rPr>
                <w:noProof/>
                <w:webHidden/>
              </w:rPr>
            </w:r>
            <w:r w:rsidR="0035687C">
              <w:rPr>
                <w:noProof/>
                <w:webHidden/>
              </w:rPr>
              <w:fldChar w:fldCharType="separate"/>
            </w:r>
            <w:r w:rsidR="0035687C">
              <w:rPr>
                <w:noProof/>
                <w:webHidden/>
              </w:rPr>
              <w:t>33</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78" w:history="1">
            <w:r w:rsidR="0035687C" w:rsidRPr="00951445">
              <w:rPr>
                <w:rStyle w:val="Hyperlink"/>
                <w:noProof/>
              </w:rPr>
              <w:t>Boehm Garbage Collector</w:t>
            </w:r>
            <w:r w:rsidR="0035687C">
              <w:rPr>
                <w:noProof/>
                <w:webHidden/>
              </w:rPr>
              <w:tab/>
            </w:r>
            <w:r w:rsidR="0035687C">
              <w:rPr>
                <w:noProof/>
                <w:webHidden/>
              </w:rPr>
              <w:fldChar w:fldCharType="begin"/>
            </w:r>
            <w:r w:rsidR="0035687C">
              <w:rPr>
                <w:noProof/>
                <w:webHidden/>
              </w:rPr>
              <w:instrText xml:space="preserve"> PAGEREF _Toc397697878 \h </w:instrText>
            </w:r>
            <w:r w:rsidR="0035687C">
              <w:rPr>
                <w:noProof/>
                <w:webHidden/>
              </w:rPr>
            </w:r>
            <w:r w:rsidR="0035687C">
              <w:rPr>
                <w:noProof/>
                <w:webHidden/>
              </w:rPr>
              <w:fldChar w:fldCharType="separate"/>
            </w:r>
            <w:r w:rsidR="0035687C">
              <w:rPr>
                <w:noProof/>
                <w:webHidden/>
              </w:rPr>
              <w:t>34</w:t>
            </w:r>
            <w:r w:rsidR="0035687C">
              <w:rPr>
                <w:noProof/>
                <w:webHidden/>
              </w:rPr>
              <w:fldChar w:fldCharType="end"/>
            </w:r>
          </w:hyperlink>
        </w:p>
        <w:p w:rsidR="0035687C" w:rsidRDefault="005A60A1">
          <w:pPr>
            <w:pStyle w:val="TOC2"/>
            <w:tabs>
              <w:tab w:val="right" w:leader="dot" w:pos="9350"/>
            </w:tabs>
            <w:rPr>
              <w:rFonts w:asciiTheme="minorHAnsi" w:eastAsiaTheme="minorEastAsia" w:hAnsiTheme="minorHAnsi" w:cstheme="minorBidi"/>
              <w:noProof/>
              <w:sz w:val="22"/>
              <w:szCs w:val="22"/>
            </w:rPr>
          </w:pPr>
          <w:hyperlink w:anchor="_Toc397697879" w:history="1">
            <w:r w:rsidR="0035687C" w:rsidRPr="00951445">
              <w:rPr>
                <w:rStyle w:val="Hyperlink"/>
                <w:noProof/>
              </w:rPr>
              <w:t>Our Garbage Collector</w:t>
            </w:r>
            <w:r w:rsidR="0035687C">
              <w:rPr>
                <w:noProof/>
                <w:webHidden/>
              </w:rPr>
              <w:tab/>
            </w:r>
            <w:r w:rsidR="0035687C">
              <w:rPr>
                <w:noProof/>
                <w:webHidden/>
              </w:rPr>
              <w:fldChar w:fldCharType="begin"/>
            </w:r>
            <w:r w:rsidR="0035687C">
              <w:rPr>
                <w:noProof/>
                <w:webHidden/>
              </w:rPr>
              <w:instrText xml:space="preserve"> PAGEREF _Toc397697879 \h </w:instrText>
            </w:r>
            <w:r w:rsidR="0035687C">
              <w:rPr>
                <w:noProof/>
                <w:webHidden/>
              </w:rPr>
            </w:r>
            <w:r w:rsidR="0035687C">
              <w:rPr>
                <w:noProof/>
                <w:webHidden/>
              </w:rPr>
              <w:fldChar w:fldCharType="separate"/>
            </w:r>
            <w:r w:rsidR="0035687C">
              <w:rPr>
                <w:noProof/>
                <w:webHidden/>
              </w:rPr>
              <w:t>34</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80" w:history="1">
            <w:r w:rsidR="0035687C" w:rsidRPr="00951445">
              <w:rPr>
                <w:rStyle w:val="Hyperlink"/>
                <w:noProof/>
              </w:rPr>
              <w:t>The Collector’s Basic Flow:</w:t>
            </w:r>
            <w:r w:rsidR="0035687C">
              <w:rPr>
                <w:noProof/>
                <w:webHidden/>
              </w:rPr>
              <w:tab/>
            </w:r>
            <w:r w:rsidR="0035687C">
              <w:rPr>
                <w:noProof/>
                <w:webHidden/>
              </w:rPr>
              <w:fldChar w:fldCharType="begin"/>
            </w:r>
            <w:r w:rsidR="0035687C">
              <w:rPr>
                <w:noProof/>
                <w:webHidden/>
              </w:rPr>
              <w:instrText xml:space="preserve"> PAGEREF _Toc397697880 \h </w:instrText>
            </w:r>
            <w:r w:rsidR="0035687C">
              <w:rPr>
                <w:noProof/>
                <w:webHidden/>
              </w:rPr>
            </w:r>
            <w:r w:rsidR="0035687C">
              <w:rPr>
                <w:noProof/>
                <w:webHidden/>
              </w:rPr>
              <w:fldChar w:fldCharType="separate"/>
            </w:r>
            <w:r w:rsidR="0035687C">
              <w:rPr>
                <w:noProof/>
                <w:webHidden/>
              </w:rPr>
              <w:t>34</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81" w:history="1">
            <w:r w:rsidR="0035687C" w:rsidRPr="00951445">
              <w:rPr>
                <w:rStyle w:val="Hyperlink"/>
                <w:noProof/>
              </w:rPr>
              <w:t>The Collector’s Implementation:</w:t>
            </w:r>
            <w:r w:rsidR="0035687C">
              <w:rPr>
                <w:noProof/>
                <w:webHidden/>
              </w:rPr>
              <w:tab/>
            </w:r>
            <w:r w:rsidR="0035687C">
              <w:rPr>
                <w:noProof/>
                <w:webHidden/>
              </w:rPr>
              <w:fldChar w:fldCharType="begin"/>
            </w:r>
            <w:r w:rsidR="0035687C">
              <w:rPr>
                <w:noProof/>
                <w:webHidden/>
              </w:rPr>
              <w:instrText xml:space="preserve"> PAGEREF _Toc397697881 \h </w:instrText>
            </w:r>
            <w:r w:rsidR="0035687C">
              <w:rPr>
                <w:noProof/>
                <w:webHidden/>
              </w:rPr>
            </w:r>
            <w:r w:rsidR="0035687C">
              <w:rPr>
                <w:noProof/>
                <w:webHidden/>
              </w:rPr>
              <w:fldChar w:fldCharType="separate"/>
            </w:r>
            <w:r w:rsidR="0035687C">
              <w:rPr>
                <w:noProof/>
                <w:webHidden/>
              </w:rPr>
              <w:t>35</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82" w:history="1">
            <w:r w:rsidR="0035687C" w:rsidRPr="00951445">
              <w:rPr>
                <w:rStyle w:val="Hyperlink"/>
                <w:noProof/>
              </w:rPr>
              <w:t>Handling Wrap Around:</w:t>
            </w:r>
            <w:r w:rsidR="0035687C">
              <w:rPr>
                <w:noProof/>
                <w:webHidden/>
              </w:rPr>
              <w:tab/>
            </w:r>
            <w:r w:rsidR="0035687C">
              <w:rPr>
                <w:noProof/>
                <w:webHidden/>
              </w:rPr>
              <w:fldChar w:fldCharType="begin"/>
            </w:r>
            <w:r w:rsidR="0035687C">
              <w:rPr>
                <w:noProof/>
                <w:webHidden/>
              </w:rPr>
              <w:instrText xml:space="preserve"> PAGEREF _Toc397697882 \h </w:instrText>
            </w:r>
            <w:r w:rsidR="0035687C">
              <w:rPr>
                <w:noProof/>
                <w:webHidden/>
              </w:rPr>
            </w:r>
            <w:r w:rsidR="0035687C">
              <w:rPr>
                <w:noProof/>
                <w:webHidden/>
              </w:rPr>
              <w:fldChar w:fldCharType="separate"/>
            </w:r>
            <w:r w:rsidR="0035687C">
              <w:rPr>
                <w:noProof/>
                <w:webHidden/>
              </w:rPr>
              <w:t>36</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83" w:history="1">
            <w:r w:rsidR="0035687C" w:rsidRPr="00951445">
              <w:rPr>
                <w:rStyle w:val="Hyperlink"/>
                <w:noProof/>
              </w:rPr>
              <w:t>Time Complexity:</w:t>
            </w:r>
            <w:r w:rsidR="0035687C">
              <w:rPr>
                <w:noProof/>
                <w:webHidden/>
              </w:rPr>
              <w:tab/>
            </w:r>
            <w:r w:rsidR="0035687C">
              <w:rPr>
                <w:noProof/>
                <w:webHidden/>
              </w:rPr>
              <w:fldChar w:fldCharType="begin"/>
            </w:r>
            <w:r w:rsidR="0035687C">
              <w:rPr>
                <w:noProof/>
                <w:webHidden/>
              </w:rPr>
              <w:instrText xml:space="preserve"> PAGEREF _Toc397697883 \h </w:instrText>
            </w:r>
            <w:r w:rsidR="0035687C">
              <w:rPr>
                <w:noProof/>
                <w:webHidden/>
              </w:rPr>
            </w:r>
            <w:r w:rsidR="0035687C">
              <w:rPr>
                <w:noProof/>
                <w:webHidden/>
              </w:rPr>
              <w:fldChar w:fldCharType="separate"/>
            </w:r>
            <w:r w:rsidR="0035687C">
              <w:rPr>
                <w:noProof/>
                <w:webHidden/>
              </w:rPr>
              <w:t>37</w:t>
            </w:r>
            <w:r w:rsidR="0035687C">
              <w:rPr>
                <w:noProof/>
                <w:webHidden/>
              </w:rPr>
              <w:fldChar w:fldCharType="end"/>
            </w:r>
          </w:hyperlink>
        </w:p>
        <w:p w:rsidR="0035687C" w:rsidRDefault="005A60A1">
          <w:pPr>
            <w:pStyle w:val="TOC3"/>
            <w:tabs>
              <w:tab w:val="right" w:leader="dot" w:pos="9350"/>
            </w:tabs>
            <w:rPr>
              <w:rFonts w:asciiTheme="minorHAnsi" w:eastAsiaTheme="minorEastAsia" w:hAnsiTheme="minorHAnsi" w:cstheme="minorBidi"/>
              <w:noProof/>
              <w:sz w:val="22"/>
              <w:szCs w:val="22"/>
            </w:rPr>
          </w:pPr>
          <w:hyperlink w:anchor="_Toc397697884" w:history="1">
            <w:r w:rsidR="0035687C" w:rsidRPr="00951445">
              <w:rPr>
                <w:rStyle w:val="Hyperlink"/>
                <w:noProof/>
              </w:rPr>
              <w:t>GC Comparison:</w:t>
            </w:r>
            <w:r w:rsidR="0035687C">
              <w:rPr>
                <w:noProof/>
                <w:webHidden/>
              </w:rPr>
              <w:tab/>
            </w:r>
            <w:r w:rsidR="0035687C">
              <w:rPr>
                <w:noProof/>
                <w:webHidden/>
              </w:rPr>
              <w:fldChar w:fldCharType="begin"/>
            </w:r>
            <w:r w:rsidR="0035687C">
              <w:rPr>
                <w:noProof/>
                <w:webHidden/>
              </w:rPr>
              <w:instrText xml:space="preserve"> PAGEREF _Toc397697884 \h </w:instrText>
            </w:r>
            <w:r w:rsidR="0035687C">
              <w:rPr>
                <w:noProof/>
                <w:webHidden/>
              </w:rPr>
            </w:r>
            <w:r w:rsidR="0035687C">
              <w:rPr>
                <w:noProof/>
                <w:webHidden/>
              </w:rPr>
              <w:fldChar w:fldCharType="separate"/>
            </w:r>
            <w:r w:rsidR="0035687C">
              <w:rPr>
                <w:noProof/>
                <w:webHidden/>
              </w:rPr>
              <w:t>37</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85" w:history="1">
            <w:r w:rsidR="0035687C" w:rsidRPr="00951445">
              <w:rPr>
                <w:rStyle w:val="Hyperlink"/>
                <w:noProof/>
              </w:rPr>
              <w:t>Conclusions</w:t>
            </w:r>
            <w:r w:rsidR="0035687C">
              <w:rPr>
                <w:noProof/>
                <w:webHidden/>
              </w:rPr>
              <w:tab/>
            </w:r>
            <w:r w:rsidR="0035687C">
              <w:rPr>
                <w:noProof/>
                <w:webHidden/>
              </w:rPr>
              <w:fldChar w:fldCharType="begin"/>
            </w:r>
            <w:r w:rsidR="0035687C">
              <w:rPr>
                <w:noProof/>
                <w:webHidden/>
              </w:rPr>
              <w:instrText xml:space="preserve"> PAGEREF _Toc397697885 \h </w:instrText>
            </w:r>
            <w:r w:rsidR="0035687C">
              <w:rPr>
                <w:noProof/>
                <w:webHidden/>
              </w:rPr>
            </w:r>
            <w:r w:rsidR="0035687C">
              <w:rPr>
                <w:noProof/>
                <w:webHidden/>
              </w:rPr>
              <w:fldChar w:fldCharType="separate"/>
            </w:r>
            <w:r w:rsidR="0035687C">
              <w:rPr>
                <w:noProof/>
                <w:webHidden/>
              </w:rPr>
              <w:t>38</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86" w:history="1">
            <w:r w:rsidR="0035687C" w:rsidRPr="00951445">
              <w:rPr>
                <w:rStyle w:val="Hyperlink"/>
                <w:noProof/>
              </w:rPr>
              <w:t>Open Issues</w:t>
            </w:r>
            <w:r w:rsidR="0035687C">
              <w:rPr>
                <w:noProof/>
                <w:webHidden/>
              </w:rPr>
              <w:tab/>
            </w:r>
            <w:r w:rsidR="0035687C">
              <w:rPr>
                <w:noProof/>
                <w:webHidden/>
              </w:rPr>
              <w:fldChar w:fldCharType="begin"/>
            </w:r>
            <w:r w:rsidR="0035687C">
              <w:rPr>
                <w:noProof/>
                <w:webHidden/>
              </w:rPr>
              <w:instrText xml:space="preserve"> PAGEREF _Toc397697886 \h </w:instrText>
            </w:r>
            <w:r w:rsidR="0035687C">
              <w:rPr>
                <w:noProof/>
                <w:webHidden/>
              </w:rPr>
            </w:r>
            <w:r w:rsidR="0035687C">
              <w:rPr>
                <w:noProof/>
                <w:webHidden/>
              </w:rPr>
              <w:fldChar w:fldCharType="separate"/>
            </w:r>
            <w:r w:rsidR="0035687C">
              <w:rPr>
                <w:noProof/>
                <w:webHidden/>
              </w:rPr>
              <w:t>39</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87" w:history="1">
            <w:r w:rsidR="0035687C" w:rsidRPr="00951445">
              <w:rPr>
                <w:rStyle w:val="Hyperlink"/>
                <w:noProof/>
              </w:rPr>
              <w:t>Future Work</w:t>
            </w:r>
            <w:r w:rsidR="0035687C">
              <w:rPr>
                <w:noProof/>
                <w:webHidden/>
              </w:rPr>
              <w:tab/>
            </w:r>
            <w:r w:rsidR="0035687C">
              <w:rPr>
                <w:noProof/>
                <w:webHidden/>
              </w:rPr>
              <w:fldChar w:fldCharType="begin"/>
            </w:r>
            <w:r w:rsidR="0035687C">
              <w:rPr>
                <w:noProof/>
                <w:webHidden/>
              </w:rPr>
              <w:instrText xml:space="preserve"> PAGEREF _Toc397697887 \h </w:instrText>
            </w:r>
            <w:r w:rsidR="0035687C">
              <w:rPr>
                <w:noProof/>
                <w:webHidden/>
              </w:rPr>
            </w:r>
            <w:r w:rsidR="0035687C">
              <w:rPr>
                <w:noProof/>
                <w:webHidden/>
              </w:rPr>
              <w:fldChar w:fldCharType="separate"/>
            </w:r>
            <w:r w:rsidR="0035687C">
              <w:rPr>
                <w:noProof/>
                <w:webHidden/>
              </w:rPr>
              <w:t>40</w:t>
            </w:r>
            <w:r w:rsidR="0035687C">
              <w:rPr>
                <w:noProof/>
                <w:webHidden/>
              </w:rPr>
              <w:fldChar w:fldCharType="end"/>
            </w:r>
          </w:hyperlink>
        </w:p>
        <w:p w:rsidR="0035687C" w:rsidRDefault="005A60A1">
          <w:pPr>
            <w:pStyle w:val="TOC1"/>
            <w:tabs>
              <w:tab w:val="right" w:leader="dot" w:pos="9350"/>
            </w:tabs>
            <w:rPr>
              <w:rFonts w:asciiTheme="minorHAnsi" w:eastAsiaTheme="minorEastAsia" w:hAnsiTheme="minorHAnsi" w:cstheme="minorBidi"/>
              <w:noProof/>
              <w:sz w:val="22"/>
              <w:szCs w:val="22"/>
            </w:rPr>
          </w:pPr>
          <w:hyperlink w:anchor="_Toc397697888" w:history="1">
            <w:r w:rsidR="0035687C" w:rsidRPr="00951445">
              <w:rPr>
                <w:rStyle w:val="Hyperlink"/>
                <w:noProof/>
              </w:rPr>
              <w:t>Bibliography</w:t>
            </w:r>
            <w:r w:rsidR="0035687C">
              <w:rPr>
                <w:noProof/>
                <w:webHidden/>
              </w:rPr>
              <w:tab/>
            </w:r>
            <w:r w:rsidR="0035687C">
              <w:rPr>
                <w:noProof/>
                <w:webHidden/>
              </w:rPr>
              <w:fldChar w:fldCharType="begin"/>
            </w:r>
            <w:r w:rsidR="0035687C">
              <w:rPr>
                <w:noProof/>
                <w:webHidden/>
              </w:rPr>
              <w:instrText xml:space="preserve"> PAGEREF _Toc397697888 \h </w:instrText>
            </w:r>
            <w:r w:rsidR="0035687C">
              <w:rPr>
                <w:noProof/>
                <w:webHidden/>
              </w:rPr>
            </w:r>
            <w:r w:rsidR="0035687C">
              <w:rPr>
                <w:noProof/>
                <w:webHidden/>
              </w:rPr>
              <w:fldChar w:fldCharType="separate"/>
            </w:r>
            <w:r w:rsidR="0035687C">
              <w:rPr>
                <w:noProof/>
                <w:webHidden/>
              </w:rPr>
              <w:t>41</w:t>
            </w:r>
            <w:r w:rsidR="0035687C">
              <w:rPr>
                <w:noProof/>
                <w:webHidden/>
              </w:rPr>
              <w:fldChar w:fldCharType="end"/>
            </w:r>
          </w:hyperlink>
        </w:p>
        <w:p w:rsidR="006B662C" w:rsidRDefault="004B0810" w:rsidP="0013091D">
          <w:pPr>
            <w:sectPr w:rsidR="006B662C">
              <w:footerReference w:type="default" r:id="rId9"/>
              <w:pgSz w:w="12240" w:h="15840"/>
              <w:pgMar w:top="1440" w:right="1440" w:bottom="1440" w:left="1440" w:header="708" w:footer="708" w:gutter="0"/>
              <w:cols w:space="708"/>
              <w:docGrid w:linePitch="360"/>
            </w:sectPr>
          </w:pPr>
          <w:r>
            <w:rPr>
              <w:lang w:val="he-IL"/>
            </w:rPr>
            <w:fldChar w:fldCharType="end"/>
          </w:r>
        </w:p>
      </w:sdtContent>
    </w:sdt>
    <w:p w:rsidR="004B0810" w:rsidRPr="009804AA" w:rsidRDefault="004B0810" w:rsidP="00D66EB3">
      <w:pPr>
        <w:pStyle w:val="1"/>
      </w:pPr>
      <w:bookmarkStart w:id="0" w:name="_Toc397697849"/>
      <w:r w:rsidRPr="009804AA">
        <w:lastRenderedPageBreak/>
        <w:t>Abstract</w:t>
      </w:r>
      <w:bookmarkEnd w:id="0"/>
    </w:p>
    <w:p w:rsidR="004B0810" w:rsidRDefault="00D66EB3" w:rsidP="00454549">
      <w:r>
        <w:t>Today, there's an ever-growing need for parallel access to data structures, as multi-core processors and distributed computing goes ever more prevalent.</w:t>
      </w:r>
      <w:r>
        <w:br/>
        <w:t>In this project, we explore the feasibility of converting an existing data structure (B+ tree) for use in a parallel enviro</w:t>
      </w:r>
      <w:r w:rsidR="00454549">
        <w:t>nment of multi-core processors.</w:t>
      </w:r>
      <w:r>
        <w:br/>
        <w:t>We discuss the various parts of the resulting parallel data structure and algorithm, and the problems / considerations that led to their final shape.</w:t>
      </w:r>
      <w:r w:rsidR="00454549">
        <w:br/>
        <w:t xml:space="preserve">Another main discussion is the need of garbage collection and various ways of doing it.  </w:t>
      </w:r>
      <w:r>
        <w:t>Finally, w</w:t>
      </w:r>
      <w:r w:rsidR="00454549">
        <w:t xml:space="preserve">e </w:t>
      </w:r>
      <w:r>
        <w:t xml:space="preserve">compare our algorithm to existing solutions </w:t>
      </w:r>
      <w:r w:rsidR="00454549">
        <w:t>(such as C++ STL set</w:t>
      </w:r>
      <w:r>
        <w:t>) and show an improvement over several aspects.</w:t>
      </w:r>
      <w:r w:rsidR="004B0810">
        <w:br w:type="page"/>
      </w:r>
    </w:p>
    <w:p w:rsidR="004B0810" w:rsidRDefault="004B0810" w:rsidP="00D66EB3">
      <w:pPr>
        <w:pStyle w:val="1"/>
      </w:pPr>
      <w:bookmarkStart w:id="1" w:name="_Toc397697850"/>
      <w:r>
        <w:lastRenderedPageBreak/>
        <w:t>Introduction</w:t>
      </w:r>
      <w:bookmarkEnd w:id="1"/>
    </w:p>
    <w:p w:rsidR="004B0810" w:rsidRDefault="002B4197" w:rsidP="002B4197">
      <w:r>
        <w:t xml:space="preserve">Initially, algorithms were constructed as a series of instructions to solve a problem. These instructions were then executed in a serial fashion on a single CPU on a single computer. Much in the same way, the initial data structures that were used on these single-processor machines (also called sequential data structures) supported a single access at a time. Today, as multiprocessor architectures become more prevalent and provide ever-increasing levels of parallelism, the need arises for data structures that can accommodate multiple simultaneous accesses by different threads that run on different processors. Such data structures are referred to as concurrent data structures. </w:t>
      </w:r>
      <w:r>
        <w:br/>
        <w:t>Concurrent data structures usually reside in a shared-memory environment, where simultaneous accesses such as described above can occur. Such memory can be physically implemented on a single local storage module or a distributed collection of storage modules.</w:t>
      </w:r>
      <w:r>
        <w:br/>
        <w:t>This project covers a modification to a popular traditional (sequential) data structure, the B+ tree, to allow it to operate in a parallel environment.</w:t>
      </w:r>
      <w:r w:rsidR="004B0810">
        <w:br w:type="page"/>
      </w:r>
    </w:p>
    <w:p w:rsidR="004B0810" w:rsidRDefault="00594C3B" w:rsidP="00D66EB3">
      <w:pPr>
        <w:pStyle w:val="1"/>
      </w:pPr>
      <w:bookmarkStart w:id="2" w:name="_Toc397697851"/>
      <w:r>
        <w:lastRenderedPageBreak/>
        <w:t>The Proble</w:t>
      </w:r>
      <w:r w:rsidR="004B0810">
        <w:t>m</w:t>
      </w:r>
      <w:bookmarkEnd w:id="2"/>
    </w:p>
    <w:p w:rsidR="003E7DF9" w:rsidRPr="003E7DF9" w:rsidRDefault="003E7DF9" w:rsidP="003E7DF9">
      <w:pPr>
        <w:pStyle w:val="2"/>
      </w:pPr>
      <w:bookmarkStart w:id="3" w:name="_Toc397697852"/>
      <w:r w:rsidRPr="003E7DF9">
        <w:t>SWMR Problem</w:t>
      </w:r>
      <w:bookmarkEnd w:id="3"/>
    </w:p>
    <w:p w:rsidR="00DC53F8" w:rsidRDefault="00DC53F8" w:rsidP="008344F3">
      <w:r>
        <w:t>While allowing for multiple simultaneous readers alone is pretty straightforward, allowing a simultaneous writer</w:t>
      </w:r>
      <w:r w:rsidR="00AE3C9E">
        <w:t xml:space="preserve"> and readers</w:t>
      </w:r>
      <w:r>
        <w:t xml:space="preserve"> introduces concurrency problems. For instance: Suppose we have a key-value pair, (k,v) in a </w:t>
      </w:r>
      <w:r w:rsidR="00AE3C9E">
        <w:t>container</w:t>
      </w:r>
      <w:r>
        <w:t xml:space="preserve"> and a </w:t>
      </w:r>
      <w:r w:rsidR="008344F3">
        <w:t>‘</w:t>
      </w:r>
      <w:r>
        <w:t>read k</w:t>
      </w:r>
      <w:r w:rsidR="008344F3">
        <w:t>’</w:t>
      </w:r>
      <w:r>
        <w:t xml:space="preserve"> instruction is being executed by a thread, and</w:t>
      </w:r>
      <w:r w:rsidR="00AE3C9E">
        <w:t xml:space="preserve"> the path to k in the container is P.</w:t>
      </w:r>
      <w:r>
        <w:t xml:space="preserve"> If a </w:t>
      </w:r>
      <w:r w:rsidR="00AE3C9E">
        <w:t xml:space="preserve">write operation </w:t>
      </w:r>
      <w:r w:rsidR="008344F3">
        <w:t>changes P, while the reader from the ‘read k’ operation is travelling on it, the writer could cause the reader to fail.</w:t>
      </w:r>
      <w:r w:rsidR="008344F3">
        <w:br/>
        <w:t>The coexistence of several readers and one writer shouldn’t affect the consistency of the valid keys in the container and shouldn’t cause readers to fail.</w:t>
      </w:r>
    </w:p>
    <w:p w:rsidR="003E7DF9" w:rsidRDefault="003E7DF9" w:rsidP="003E7DF9">
      <w:pPr>
        <w:pStyle w:val="2"/>
      </w:pPr>
      <w:bookmarkStart w:id="4" w:name="_Toc397697853"/>
      <w:r>
        <w:t>SWMR existing trivial solution:</w:t>
      </w:r>
      <w:bookmarkEnd w:id="4"/>
    </w:p>
    <w:p w:rsidR="003E7DF9" w:rsidRPr="003E7DF9" w:rsidRDefault="003E7DF9" w:rsidP="003E7DF9">
      <w:r>
        <w:t xml:space="preserve">The most straight-forward method of dealing with concurrency problems is using locks. A lock is a protection mechanism for enforcing limits on access to a resource in a shared environment. A lock is designed to enforce mutual exclusion (only one thread may acquire a lock and enter the critical section) While locks may seem a good solution at first, it quickly becomes apparent that they have many drawbacks. For instance, having too few locks in a data structure means that each lock spans a big portion of the data structure. As a result, much of the data structure is locked to several threads access, and only a few concurrent operations may be performed at a given time. In the base case of a single lock on the entire data structure for example, said data structure devolves into a sequential data structure. While increasing lock granularity (by adding more locks and assigning each a smaller portion of the data structure) may improve performance by allowing the data structure to accommodate more simultaneous operations, the amount of </w:t>
      </w:r>
      <w:r>
        <w:lastRenderedPageBreak/>
        <w:t>shared memory and the inter-processor communication required to maintain cache coherency over many locks, increase memory usage and reduce performance.</w:t>
      </w:r>
    </w:p>
    <w:p w:rsidR="003E7DF9" w:rsidRDefault="003E7DF9" w:rsidP="003E7DF9">
      <w:pPr>
        <w:pStyle w:val="2"/>
      </w:pPr>
      <w:bookmarkStart w:id="5" w:name="_Toc397697854"/>
      <w:r>
        <w:t>SWMR non-blocking solution:</w:t>
      </w:r>
      <w:bookmarkEnd w:id="5"/>
    </w:p>
    <w:p w:rsidR="00594C3B" w:rsidRDefault="003E7DF9" w:rsidP="00EF69DD">
      <w:r>
        <w:t xml:space="preserve">A more delicate method of dealing with concurrency problem is using multi-versioning of the data. </w:t>
      </w:r>
      <w:r w:rsidR="00E670EB">
        <w:t xml:space="preserve">Multi-versioning is a mechanism where the writer doesn’t change the existing elements, because they could be accessed by a reader, but creates a new version of the element with the data relevant after the write operation. Multi-versioning enforces a version of the container that is unique for each reader, </w:t>
      </w:r>
      <w:r w:rsidR="00CB5EB6">
        <w:t>at each point of its traversal. As a result, readers won’t fail because the version they see is unique and won’t change while the valid data in the container is reachable.</w:t>
      </w:r>
      <w:r w:rsidR="001970D9">
        <w:t xml:space="preserve"> This technique </w:t>
      </w:r>
      <w:r w:rsidR="00EF69DD">
        <w:t>allows full utilization of the system’s concurrency while it requires a garbage collector in order to collect old versions</w:t>
      </w:r>
      <w:r w:rsidR="00FC69FA">
        <w:t>.</w:t>
      </w:r>
    </w:p>
    <w:p w:rsidR="00F41BC2" w:rsidRDefault="00F41BC2">
      <w:pPr>
        <w:spacing w:line="276" w:lineRule="auto"/>
        <w:rPr>
          <w:b/>
          <w:bCs/>
          <w:color w:val="4F81BD" w:themeColor="accent1"/>
        </w:rPr>
      </w:pPr>
      <w:r>
        <w:br w:type="page"/>
      </w:r>
    </w:p>
    <w:p w:rsidR="00C2626A" w:rsidRDefault="00594C3B" w:rsidP="00D66EB3">
      <w:pPr>
        <w:pStyle w:val="1"/>
      </w:pPr>
      <w:bookmarkStart w:id="6" w:name="_Toc397697855"/>
      <w:r>
        <w:lastRenderedPageBreak/>
        <w:t>Project Objectives</w:t>
      </w:r>
      <w:bookmarkEnd w:id="6"/>
    </w:p>
    <w:p w:rsidR="004740AB" w:rsidRPr="00D66EB3" w:rsidRDefault="0024414C" w:rsidP="00D66EB3">
      <w:pPr>
        <w:pStyle w:val="a6"/>
        <w:numPr>
          <w:ilvl w:val="0"/>
          <w:numId w:val="1"/>
        </w:numPr>
      </w:pPr>
      <w:r w:rsidRPr="00D66EB3">
        <w:t>Designing a concurre</w:t>
      </w:r>
      <w:r w:rsidR="00D66EB3">
        <w:t>nt non-</w:t>
      </w:r>
      <w:r w:rsidRPr="00D66EB3">
        <w:t xml:space="preserve">blocking, lock free, SWMR data structure (B+ Tree) in C++11. </w:t>
      </w:r>
    </w:p>
    <w:p w:rsidR="004740AB" w:rsidRPr="00D66EB3" w:rsidRDefault="0024414C" w:rsidP="00D66EB3">
      <w:pPr>
        <w:pStyle w:val="a6"/>
        <w:numPr>
          <w:ilvl w:val="0"/>
          <w:numId w:val="1"/>
        </w:numPr>
      </w:pPr>
      <w:r w:rsidRPr="00D66EB3">
        <w:t xml:space="preserve">Design a designated GC for lock free SWMR data structures. </w:t>
      </w:r>
    </w:p>
    <w:p w:rsidR="004740AB" w:rsidRPr="00D66EB3" w:rsidRDefault="0024414C" w:rsidP="00D66EB3">
      <w:pPr>
        <w:pStyle w:val="a6"/>
        <w:numPr>
          <w:ilvl w:val="0"/>
          <w:numId w:val="1"/>
        </w:numPr>
      </w:pPr>
      <w:r w:rsidRPr="00D66EB3">
        <w:t>Adapt a serial key value data structure into a concurrent SWMR data structure (Skip list).</w:t>
      </w:r>
    </w:p>
    <w:p w:rsidR="004740AB" w:rsidRPr="00D66EB3" w:rsidRDefault="0024414C" w:rsidP="00D66EB3">
      <w:pPr>
        <w:pStyle w:val="a6"/>
        <w:numPr>
          <w:ilvl w:val="0"/>
          <w:numId w:val="1"/>
        </w:numPr>
      </w:pPr>
      <w:r w:rsidRPr="00D66EB3">
        <w:t>Compare the new concurrent SWMR data structures to existing concurrent and serialized data structures.</w:t>
      </w:r>
    </w:p>
    <w:p w:rsidR="00C2626A" w:rsidRDefault="00C2626A" w:rsidP="00D66EB3">
      <w:pPr>
        <w:rPr>
          <w:color w:val="4F81BD" w:themeColor="accent1"/>
        </w:rPr>
      </w:pPr>
      <w:r>
        <w:br w:type="page"/>
      </w:r>
    </w:p>
    <w:p w:rsidR="009804AA" w:rsidRPr="009804AA" w:rsidRDefault="00C2626A" w:rsidP="00D66EB3">
      <w:pPr>
        <w:pStyle w:val="1"/>
        <w:rPr>
          <w:sz w:val="32"/>
          <w:szCs w:val="32"/>
        </w:rPr>
      </w:pPr>
      <w:bookmarkStart w:id="7" w:name="_Toc397697856"/>
      <w:r>
        <w:lastRenderedPageBreak/>
        <w:t>The Development Process</w:t>
      </w:r>
      <w:bookmarkEnd w:id="7"/>
    </w:p>
    <w:p w:rsidR="009804AA" w:rsidRPr="00D66EB3" w:rsidRDefault="009804AA" w:rsidP="00D66EB3">
      <w:r w:rsidRPr="009804AA">
        <w:t xml:space="preserve">The data </w:t>
      </w:r>
      <w:r w:rsidRPr="00D66EB3">
        <w:t>structure is designed in C++11, using Microsoft Visual Studio IDE.</w:t>
      </w:r>
    </w:p>
    <w:p w:rsidR="009804AA" w:rsidRPr="00D66EB3" w:rsidRDefault="009804AA" w:rsidP="00D66EB3">
      <w:r w:rsidRPr="00D66EB3">
        <w:t>The design is test driven, using Google Test testing environment:</w:t>
      </w:r>
    </w:p>
    <w:p w:rsidR="009804AA" w:rsidRPr="00D66EB3" w:rsidRDefault="009804AA" w:rsidP="00D66EB3">
      <w:r w:rsidRPr="00D66EB3">
        <w:t>For each new entity we firstly write tests to prove the entity’s API correctness. Secondly we implement the entity, and finally we check it and debug it.</w:t>
      </w:r>
    </w:p>
    <w:p w:rsidR="009804AA" w:rsidRDefault="009804AA" w:rsidP="00D66EB3">
      <w:r w:rsidRPr="00D66EB3">
        <w:t>A test driven design</w:t>
      </w:r>
      <w:r w:rsidRPr="009804AA">
        <w:t xml:space="preserve"> will promise that in any stage of the design the functionality of all the designed entities is correct.</w:t>
      </w:r>
    </w:p>
    <w:p w:rsidR="00C665D0" w:rsidRDefault="00C665D0" w:rsidP="00C665D0">
      <w:pPr>
        <w:pStyle w:val="2"/>
      </w:pPr>
      <w:bookmarkStart w:id="8" w:name="_Toc397697857"/>
      <w:r>
        <w:t>C++11</w:t>
      </w:r>
      <w:bookmarkEnd w:id="8"/>
    </w:p>
    <w:p w:rsidR="009804AA" w:rsidRDefault="00C665D0" w:rsidP="004A2866">
      <w:r>
        <w:t xml:space="preserve">The project was designed in C++11, using its multi-threading features. C++11 introduced a multi-threading library which includes </w:t>
      </w:r>
      <w:r w:rsidR="004A2866">
        <w:t>A</w:t>
      </w:r>
      <w:r>
        <w:t xml:space="preserve">tomic types, </w:t>
      </w:r>
      <w:r w:rsidR="004A2866">
        <w:t>T</w:t>
      </w:r>
      <w:r>
        <w:t xml:space="preserve">hreads, </w:t>
      </w:r>
      <w:r w:rsidR="004A2866">
        <w:t>M</w:t>
      </w:r>
      <w:r>
        <w:t>utexes and more. Atomic types where used in our GC, as shared variable</w:t>
      </w:r>
      <w:r w:rsidR="004A2866">
        <w:t>s</w:t>
      </w:r>
      <w:r>
        <w:t xml:space="preserve">, we used CAS and Fetch &amp; Add operations for our atomic operations. </w:t>
      </w:r>
      <w:r w:rsidR="004A2866">
        <w:t xml:space="preserve">Our GC uses Threads as well and so does our test environment which uses </w:t>
      </w:r>
      <w:r>
        <w:t>Mutexes</w:t>
      </w:r>
      <w:r w:rsidR="004A2866">
        <w:t xml:space="preserve"> too</w:t>
      </w:r>
      <w:r>
        <w:t xml:space="preserve">. </w:t>
      </w:r>
    </w:p>
    <w:p w:rsidR="00594C3B" w:rsidRPr="00E77D65" w:rsidRDefault="00594C3B" w:rsidP="00E77D65">
      <w:pPr>
        <w:spacing w:line="276" w:lineRule="auto"/>
        <w:rPr>
          <w:b/>
          <w:bCs/>
          <w:color w:val="4F81BD" w:themeColor="accent1"/>
        </w:rPr>
      </w:pPr>
      <w:r>
        <w:br w:type="page"/>
      </w:r>
    </w:p>
    <w:p w:rsidR="00594C3B" w:rsidRDefault="00594C3B" w:rsidP="00D66EB3">
      <w:pPr>
        <w:pStyle w:val="1"/>
      </w:pPr>
      <w:bookmarkStart w:id="9" w:name="_Toc397697858"/>
      <w:r>
        <w:lastRenderedPageBreak/>
        <w:t>B+ Tree</w:t>
      </w:r>
      <w:bookmarkEnd w:id="9"/>
    </w:p>
    <w:p w:rsidR="00BD5043" w:rsidRPr="00BD5043" w:rsidRDefault="00BD5043" w:rsidP="00BD5043">
      <w:pPr>
        <w:pStyle w:val="2"/>
      </w:pPr>
      <w:bookmarkStart w:id="10" w:name="_Toc397697859"/>
      <w:r>
        <w:t>Uses</w:t>
      </w:r>
      <w:bookmarkEnd w:id="10"/>
    </w:p>
    <w:p w:rsidR="00BD5043" w:rsidRPr="00BD5043" w:rsidRDefault="00BD5043" w:rsidP="008A2C18">
      <w:r>
        <w:t xml:space="preserve">A B+ tree is a key value data storage system that provides low search complexity. As such, it is an ideal data structure for read-dominated workloads, and in today's world, is extremely useful in block- oriented data storages like file systems. B+ Trees have a large fan-out comparing to a regular B tree, and thus make them very flexible and allows the optimization to reduce I/O operations. Examples of uses in file-systems: </w:t>
      </w:r>
      <w:r>
        <w:rPr>
          <w:color w:val="0B0080"/>
        </w:rPr>
        <w:t>NTFS</w:t>
      </w:r>
      <w:r>
        <w:t xml:space="preserve">, </w:t>
      </w:r>
      <w:r>
        <w:rPr>
          <w:color w:val="0B0080"/>
        </w:rPr>
        <w:t>ReiserFS</w:t>
      </w:r>
      <w:r>
        <w:t xml:space="preserve">, </w:t>
      </w:r>
      <w:r>
        <w:rPr>
          <w:color w:val="0B0080"/>
        </w:rPr>
        <w:t>NSS</w:t>
      </w:r>
      <w:r>
        <w:t xml:space="preserve">, </w:t>
      </w:r>
      <w:r>
        <w:rPr>
          <w:color w:val="0B0080"/>
        </w:rPr>
        <w:t>XFS</w:t>
      </w:r>
      <w:r>
        <w:t xml:space="preserve">, </w:t>
      </w:r>
      <w:r>
        <w:rPr>
          <w:color w:val="0B0080"/>
        </w:rPr>
        <w:t>JFS</w:t>
      </w:r>
      <w:r>
        <w:t xml:space="preserve">, and </w:t>
      </w:r>
      <w:r>
        <w:rPr>
          <w:color w:val="0B0080"/>
        </w:rPr>
        <w:t>ReFS</w:t>
      </w:r>
      <w:r w:rsidR="008A2C18">
        <w:t xml:space="preserve">. </w:t>
      </w:r>
    </w:p>
    <w:p w:rsidR="00BD5043" w:rsidRDefault="00BD5043" w:rsidP="00BD5043">
      <w:pPr>
        <w:pStyle w:val="2"/>
      </w:pPr>
      <w:bookmarkStart w:id="11" w:name="_Toc397697860"/>
      <w:r>
        <w:t>B+ Tree properties</w:t>
      </w:r>
      <w:bookmarkEnd w:id="11"/>
    </w:p>
    <w:p w:rsidR="00857D8F" w:rsidRDefault="00BD5043" w:rsidP="00857D8F">
      <w:r>
        <w:t xml:space="preserve">A B+ Tree is a graph that keeps the keys and values in a sorted order to allow an efficient insertion, deletion and retrieval of the value, given a key. The Tree starts at the top, with a single root. The order of the tree (b) is defined as the </w:t>
      </w:r>
      <w:r w:rsidR="008A2C18">
        <w:t>capacity of a single node,</w:t>
      </w:r>
      <w:r>
        <w:t xml:space="preserve"> </w:t>
      </w:r>
      <w:r w:rsidR="008A2C18">
        <w:t>which</w:t>
      </w:r>
      <w:r>
        <w:t xml:space="preserve"> is the maximum number of children it can have. In a regular Binary tree b=2. In a B+ tree b can be any number, but for convenience it is preferred to use multiples of 2. B+ Tree is an external tree, which means that traversal (or internal) nodes contain only keys and pointer/references to their children. The values are stored only at the leaves level. The tree itself is inherently a balanced tree – meaning the path from the root to any leaf is of the same length. This balance is achieved through strict rules that the tree needs to follow at any time: </w:t>
      </w:r>
      <w:r w:rsidR="00857D8F">
        <w:t xml:space="preserve">Let ‘m’ be the number of children a node can have, so for each node but the root:  </w:t>
      </w:r>
      <w:r w:rsidR="00857D8F" w:rsidRPr="008A2C18">
        <w:rPr>
          <w:position w:val="-28"/>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34.35pt" o:ole="">
            <v:imagedata r:id="rId10" o:title=""/>
          </v:shape>
          <o:OLEObject Type="Embed" ProgID="Equation.DSMT4" ShapeID="_x0000_i1025" DrawAspect="Content" ObjectID="_1471511075" r:id="rId11"/>
        </w:object>
      </w:r>
      <w:r w:rsidR="00857D8F">
        <w:t xml:space="preserve"> and for the </w:t>
      </w:r>
      <w:proofErr w:type="gramStart"/>
      <w:r w:rsidR="00857D8F">
        <w:t xml:space="preserve">root </w:t>
      </w:r>
      <w:proofErr w:type="gramEnd"/>
      <w:r w:rsidR="00857D8F" w:rsidRPr="00857D8F">
        <w:rPr>
          <w:position w:val="-6"/>
        </w:rPr>
        <w:object w:dxaOrig="960" w:dyaOrig="279">
          <v:shape id="_x0000_i1026" type="#_x0000_t75" style="width:46.9pt;height:11.7pt" o:ole="">
            <v:imagedata r:id="rId12" o:title=""/>
          </v:shape>
          <o:OLEObject Type="Embed" ProgID="Equation.DSMT4" ShapeID="_x0000_i1026" DrawAspect="Content" ObjectID="_1471511076" r:id="rId13"/>
        </w:object>
      </w:r>
      <w:r w:rsidR="00857D8F">
        <w:t>.</w:t>
      </w:r>
      <w:r w:rsidR="00857D8F">
        <w:br/>
      </w:r>
      <w:r>
        <w:t xml:space="preserve">Any operation that modifies the </w:t>
      </w:r>
      <w:r w:rsidRPr="00857D8F">
        <w:t>tree, such as an insertion or a deletion, that might violate this pr</w:t>
      </w:r>
      <w:r w:rsidR="00857D8F" w:rsidRPr="00857D8F">
        <w:t xml:space="preserve">operty at any level of the tree, has to fix it. Insert operation uses </w:t>
      </w:r>
      <w:r w:rsidR="00857D8F" w:rsidRPr="00857D8F">
        <w:rPr>
          <w:u w:val="single"/>
        </w:rPr>
        <w:t>split</w:t>
      </w:r>
      <w:r w:rsidR="00857D8F" w:rsidRPr="00857D8F">
        <w:t xml:space="preserve"> method to fix the tree while remove operation uses</w:t>
      </w:r>
      <w:r w:rsidRPr="00857D8F">
        <w:t xml:space="preserve"> </w:t>
      </w:r>
      <w:r w:rsidRPr="00857D8F">
        <w:rPr>
          <w:u w:val="single"/>
        </w:rPr>
        <w:t>borrow</w:t>
      </w:r>
      <w:r w:rsidR="00857D8F" w:rsidRPr="00857D8F">
        <w:t xml:space="preserve"> </w:t>
      </w:r>
      <w:r w:rsidR="00857D8F">
        <w:t>&amp;</w:t>
      </w:r>
      <w:r w:rsidR="00857D8F" w:rsidRPr="00857D8F">
        <w:t xml:space="preserve"> </w:t>
      </w:r>
      <w:r w:rsidR="00857D8F" w:rsidRPr="00857D8F">
        <w:rPr>
          <w:u w:val="single"/>
        </w:rPr>
        <w:t>merge</w:t>
      </w:r>
      <w:r>
        <w:t>.</w:t>
      </w:r>
    </w:p>
    <w:p w:rsidR="00A848E5" w:rsidRDefault="00857D8F" w:rsidP="00B90161">
      <w:bookmarkStart w:id="12" w:name="_Toc397697861"/>
      <w:r w:rsidRPr="00A848E5">
        <w:rPr>
          <w:rStyle w:val="30"/>
        </w:rPr>
        <w:lastRenderedPageBreak/>
        <w:t>Insert</w:t>
      </w:r>
      <w:bookmarkEnd w:id="12"/>
      <w:r w:rsidR="0014104D">
        <w:br/>
      </w:r>
      <w:r w:rsidR="00B90161">
        <w:t>Insert</w:t>
      </w:r>
      <w:r w:rsidR="00A848E5">
        <w:t xml:space="preserve"> performs a search to determine </w:t>
      </w:r>
      <w:r w:rsidR="00B90161">
        <w:t>which</w:t>
      </w:r>
      <w:r w:rsidR="00A848E5">
        <w:t xml:space="preserve"> node the new key-value pair should go into.</w:t>
      </w:r>
    </w:p>
    <w:p w:rsidR="00A848E5" w:rsidRDefault="006E12F6" w:rsidP="006E12F6">
      <w:pPr>
        <w:pStyle w:val="a6"/>
        <w:numPr>
          <w:ilvl w:val="0"/>
          <w:numId w:val="2"/>
        </w:numPr>
      </w:pPr>
      <w:r>
        <w:t>Create a</w:t>
      </w:r>
      <w:r w:rsidR="00B90161">
        <w:t xml:space="preserve"> </w:t>
      </w:r>
      <w:r>
        <w:t xml:space="preserve">leaf node that contains the </w:t>
      </w:r>
      <w:r w:rsidR="006B2F27">
        <w:t>(key, value)</w:t>
      </w:r>
      <w:r w:rsidR="00B90161">
        <w:t xml:space="preserve"> pair</w:t>
      </w:r>
      <w:r>
        <w:t xml:space="preserve"> and add it as a son of t</w:t>
      </w:r>
      <w:r w:rsidR="00B90161">
        <w:t>he appropriate node</w:t>
      </w:r>
      <w:r w:rsidR="00A848E5">
        <w:t>.</w:t>
      </w:r>
    </w:p>
    <w:p w:rsidR="00A848E5" w:rsidRDefault="00B90161" w:rsidP="006E12F6">
      <w:pPr>
        <w:pStyle w:val="a6"/>
        <w:numPr>
          <w:ilvl w:val="0"/>
          <w:numId w:val="2"/>
        </w:numPr>
      </w:pPr>
      <w:r>
        <w:t xml:space="preserve">If </w:t>
      </w:r>
      <w:r w:rsidR="006E12F6">
        <w:t xml:space="preserve">the father has b sons or less then finish, </w:t>
      </w:r>
      <w:r w:rsidR="006B2F27">
        <w:t>otherwise</w:t>
      </w:r>
      <w:r w:rsidR="006E12F6" w:rsidRPr="006E12F6">
        <w:rPr>
          <w:position w:val="-10"/>
        </w:rPr>
        <w:object w:dxaOrig="2260" w:dyaOrig="320">
          <v:shape id="_x0000_i1027" type="#_x0000_t75" style="width:111.3pt;height:18.4pt" o:ole="">
            <v:imagedata r:id="rId14" o:title=""/>
          </v:shape>
          <o:OLEObject Type="Embed" ProgID="Equation.DSMT4" ShapeID="_x0000_i1027" DrawAspect="Content" ObjectID="_1471511077" r:id="rId15"/>
        </w:object>
      </w:r>
      <w:r w:rsidR="006E12F6">
        <w:t>.</w:t>
      </w:r>
    </w:p>
    <w:p w:rsidR="00776A9A" w:rsidRDefault="006E12F6" w:rsidP="00776A9A">
      <w:pPr>
        <w:pStyle w:val="a6"/>
        <w:numPr>
          <w:ilvl w:val="0"/>
          <w:numId w:val="2"/>
        </w:numPr>
      </w:pPr>
      <w:r>
        <w:t xml:space="preserve">Split the current node into 2 nodes, so one node has </w:t>
      </w:r>
      <w:r w:rsidRPr="006E12F6">
        <w:rPr>
          <w:position w:val="-28"/>
        </w:rPr>
        <w:object w:dxaOrig="440" w:dyaOrig="680">
          <v:shape id="_x0000_i1028" type="#_x0000_t75" style="width:22.6pt;height:34.35pt" o:ole="">
            <v:imagedata r:id="rId16" o:title=""/>
          </v:shape>
          <o:OLEObject Type="Embed" ProgID="Equation.DSMT4" ShapeID="_x0000_i1028" DrawAspect="Content" ObjectID="_1471511078" r:id="rId17"/>
        </w:object>
      </w:r>
      <w:r>
        <w:t xml:space="preserve"> sons and the other has </w:t>
      </w:r>
      <w:r w:rsidRPr="006E12F6">
        <w:rPr>
          <w:position w:val="-28"/>
        </w:rPr>
        <w:object w:dxaOrig="740" w:dyaOrig="680">
          <v:shape id="_x0000_i1029" type="#_x0000_t75" style="width:37.65pt;height:34.35pt" o:ole="">
            <v:imagedata r:id="rId18" o:title=""/>
          </v:shape>
          <o:OLEObject Type="Embed" ProgID="Equation.DSMT4" ShapeID="_x0000_i1029" DrawAspect="Content" ObjectID="_1471511079" r:id="rId19"/>
        </w:object>
      </w:r>
      <w:r>
        <w:t xml:space="preserve"> sons. Now if the current node was the root, then add a new root that will have 2 sons, otherwise the father has one more son. Go back to step 2.</w:t>
      </w:r>
    </w:p>
    <w:p w:rsidR="00776A9A" w:rsidRDefault="00776A9A" w:rsidP="00776A9A">
      <w:r>
        <w:t>Example</w:t>
      </w:r>
      <w:r w:rsidR="006B2F27">
        <w:t xml:space="preserve">: </w:t>
      </w:r>
      <w:r>
        <w:br/>
        <w:t>Tree with rank 3.</w:t>
      </w:r>
    </w:p>
    <w:p w:rsidR="00776A9A" w:rsidRDefault="00776A9A" w:rsidP="00776A9A">
      <w:r w:rsidRPr="00776A9A">
        <w:rPr>
          <w:noProof/>
        </w:rPr>
        <mc:AlternateContent>
          <mc:Choice Requires="wpg">
            <w:drawing>
              <wp:inline distT="0" distB="0" distL="0" distR="0" wp14:anchorId="3D2C8E20" wp14:editId="715542A8">
                <wp:extent cx="6501765" cy="2245995"/>
                <wp:effectExtent l="0" t="0" r="13335" b="20955"/>
                <wp:docPr id="48" name="קבוצה 47"/>
                <wp:cNvGraphicFramePr/>
                <a:graphic xmlns:a="http://schemas.openxmlformats.org/drawingml/2006/main">
                  <a:graphicData uri="http://schemas.microsoft.com/office/word/2010/wordprocessingGroup">
                    <wpg:wgp>
                      <wpg:cNvGrpSpPr/>
                      <wpg:grpSpPr>
                        <a:xfrm>
                          <a:off x="0" y="0"/>
                          <a:ext cx="6501765" cy="2245995"/>
                          <a:chOff x="0" y="0"/>
                          <a:chExt cx="8795158" cy="3038634"/>
                        </a:xfrm>
                      </wpg:grpSpPr>
                      <wps:wsp>
                        <wps:cNvPr id="2" name="אליפסה 2"/>
                        <wps:cNvSpPr/>
                        <wps:spPr>
                          <a:xfrm>
                            <a:off x="3998927"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sz w:val="22"/>
                                  <w:szCs w:val="22"/>
                                </w:rPr>
                              </w:pPr>
                              <w:r w:rsidRPr="00776A9A">
                                <w:rPr>
                                  <w:rFonts w:asciiTheme="majorHAnsi" w:hAnsi="Cambria"/>
                                  <w:color w:val="FFFFFF" w:themeColor="light1"/>
                                  <w:kern w:val="24"/>
                                  <w:sz w:val="22"/>
                                  <w:szCs w:val="22"/>
                                </w:rPr>
                                <w:t>9,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 name="אליפסה 3"/>
                        <wps:cNvSpPr/>
                        <wps:spPr>
                          <a:xfrm>
                            <a:off x="1008112" y="111612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5,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 name="אליפסה 4"/>
                        <wps:cNvSpPr/>
                        <wps:spPr>
                          <a:xfrm>
                            <a:off x="4114638" y="111612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אליפסה 5"/>
                        <wps:cNvSpPr/>
                        <wps:spPr>
                          <a:xfrm>
                            <a:off x="0"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אליפסה 6"/>
                        <wps:cNvSpPr/>
                        <wps:spPr>
                          <a:xfrm>
                            <a:off x="1008112" y="217927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אליפסה 7"/>
                        <wps:cNvSpPr/>
                        <wps:spPr>
                          <a:xfrm>
                            <a:off x="2016224" y="217587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אליפסה 8"/>
                        <wps:cNvSpPr/>
                        <wps:spPr>
                          <a:xfrm>
                            <a:off x="3304294"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אליפסה 9"/>
                        <wps:cNvSpPr/>
                        <wps:spPr>
                          <a:xfrm>
                            <a:off x="4906726"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מחבר מעוקל 10"/>
                        <wps:cNvCnPr>
                          <a:stCxn id="2" idx="2"/>
                          <a:endCxn id="3" idx="0"/>
                        </wps:cNvCnPr>
                        <wps:spPr>
                          <a:xfrm rot="10800000" flipV="1">
                            <a:off x="1404157" y="396043"/>
                            <a:ext cx="2594771" cy="72007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1" name="מחבר מעוקל 11"/>
                        <wps:cNvCnPr>
                          <a:stCxn id="2" idx="4"/>
                          <a:endCxn id="4" idx="0"/>
                        </wps:cNvCnPr>
                        <wps:spPr>
                          <a:xfrm rot="16200000" flipH="1">
                            <a:off x="4342597" y="948037"/>
                            <a:ext cx="324035" cy="12135"/>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 name="מחבר מעוקל 12"/>
                        <wps:cNvCnPr>
                          <a:stCxn id="4" idx="2"/>
                          <a:endCxn id="8" idx="0"/>
                        </wps:cNvCnPr>
                        <wps:spPr>
                          <a:xfrm rot="10800000" flipV="1">
                            <a:off x="3700338" y="1512167"/>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 name="מחבר מעוקל 13"/>
                        <wps:cNvCnPr>
                          <a:stCxn id="4" idx="6"/>
                          <a:endCxn id="9" idx="0"/>
                        </wps:cNvCnPr>
                        <wps:spPr>
                          <a:xfrm>
                            <a:off x="4906726" y="1512167"/>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 name="מחבר מעוקל 14"/>
                        <wps:cNvCnPr>
                          <a:stCxn id="3" idx="6"/>
                          <a:endCxn id="7" idx="0"/>
                        </wps:cNvCnPr>
                        <wps:spPr>
                          <a:xfrm>
                            <a:off x="1800200" y="1512167"/>
                            <a:ext cx="612068" cy="66370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 name="מחבר מעוקל 15"/>
                        <wps:cNvCnPr>
                          <a:stCxn id="3" idx="4"/>
                          <a:endCxn id="6" idx="0"/>
                        </wps:cNvCnPr>
                        <wps:spPr>
                          <a:xfrm rot="5400000">
                            <a:off x="1268622" y="2043745"/>
                            <a:ext cx="271068" cy="12700"/>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מחבר מעוקל 16"/>
                        <wps:cNvCnPr>
                          <a:stCxn id="3" idx="2"/>
                          <a:endCxn id="5" idx="0"/>
                        </wps:cNvCnPr>
                        <wps:spPr>
                          <a:xfrm rot="10800000" flipV="1">
                            <a:off x="396044" y="1512167"/>
                            <a:ext cx="612068"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7" name="אליפסה 17"/>
                        <wps:cNvSpPr/>
                        <wps:spPr>
                          <a:xfrm>
                            <a:off x="7210982" y="1202430"/>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 name="אליפסה 18"/>
                        <wps:cNvSpPr/>
                        <wps:spPr>
                          <a:xfrm>
                            <a:off x="6400638" y="2246546"/>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 name="אליפסה 19"/>
                        <wps:cNvSpPr/>
                        <wps:spPr>
                          <a:xfrm>
                            <a:off x="8003070" y="2246546"/>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מחבר מעוקל 20"/>
                        <wps:cNvCnPr>
                          <a:stCxn id="17" idx="2"/>
                          <a:endCxn id="18" idx="0"/>
                        </wps:cNvCnPr>
                        <wps:spPr>
                          <a:xfrm rot="10800000" flipV="1">
                            <a:off x="6796682" y="1598474"/>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מחבר מעוקל 21"/>
                        <wps:cNvCnPr>
                          <a:stCxn id="17" idx="6"/>
                          <a:endCxn id="19" idx="0"/>
                        </wps:cNvCnPr>
                        <wps:spPr>
                          <a:xfrm>
                            <a:off x="8003070" y="1598474"/>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מחבר מעוקל 22"/>
                        <wps:cNvCnPr>
                          <a:stCxn id="2" idx="6"/>
                          <a:endCxn id="17" idx="0"/>
                        </wps:cNvCnPr>
                        <wps:spPr>
                          <a:xfrm>
                            <a:off x="4998166" y="396044"/>
                            <a:ext cx="2608860" cy="806386"/>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47" o:spid="_x0000_s1028" style="width:511.95pt;height:176.85pt;mso-position-horizontal-relative:char;mso-position-vertical-relative:line" coordsize="87951,30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">
                <v:oval id="אליפסה 2" o:spid="_x0000_s1029" style="position:absolute;left:39989;width:9992;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u6RsIA&#10;AADaAAAADwAAAGRycy9kb3ducmV2LnhtbESPQWvCQBSE74L/YXlCb7pJCiKpq0iKttdqaK/P7DOJ&#10;Zt+m2W0S/71bKPQ4zMw3zHo7mkb01LnasoJ4EYEgLqyuuVSQn/bzFQjnkTU2lknBnRxsN9PJGlNt&#10;B/6g/uhLESDsUlRQed+mUrqiIoNuYVvi4F1sZ9AH2ZVSdzgEuGlkEkVLabDmsFBhS1lFxe34YwLl&#10;+/n8db5mhzweE5Pw6/2t/cyUepqNuxcQnkb/H/5rv2sFCfxeCTd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a7pGwgAAANoAAAAPAAAAAAAAAAAAAAAAAJgCAABkcnMvZG93&#10;bnJldi54bWxQSwUGAAAAAAQABAD1AAAAhwMAAAAA&#10;" fillcolor="#8db3e2 [1311]" strokecolor="#243f60 [1604]" strokeweight="2pt">
                  <v:textbox>
                    <w:txbxContent>
                      <w:p w:rsidR="005A60A1" w:rsidRPr="00776A9A" w:rsidRDefault="005A60A1" w:rsidP="00776A9A">
                        <w:pPr>
                          <w:pStyle w:val="NormalWeb"/>
                          <w:spacing w:before="0" w:beforeAutospacing="0" w:after="0" w:afterAutospacing="0"/>
                          <w:jc w:val="center"/>
                          <w:rPr>
                            <w:sz w:val="22"/>
                            <w:szCs w:val="22"/>
                          </w:rPr>
                        </w:pPr>
                        <w:r w:rsidRPr="00776A9A">
                          <w:rPr>
                            <w:rFonts w:asciiTheme="majorHAnsi" w:hAnsi="Cambria"/>
                            <w:color w:val="FFFFFF" w:themeColor="light1"/>
                            <w:kern w:val="24"/>
                            <w:sz w:val="22"/>
                            <w:szCs w:val="22"/>
                          </w:rPr>
                          <w:t>9,18</w:t>
                        </w:r>
                      </w:p>
                    </w:txbxContent>
                  </v:textbox>
                </v:oval>
                <v:oval id="אליפסה 3" o:spid="_x0000_s1030" style="position:absolute;left:10081;top:111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cf3cAA&#10;AADaAAAADwAAAGRycy9kb3ducmV2LnhtbESPQYvCMBSE74L/ITzBm6ZWWJZqFKmsetUVvT6bZ1tt&#10;XrpN1PrvN4LgcZiZb5jpvDWVuFPjSssKRsMIBHFmdcm5gv3vz+AbhPPIGivLpOBJDuazbmeKibYP&#10;3tJ953MRIOwSVFB4XydSuqwgg25oa+LgnW1j0AfZ5FI3+AhwU8k4ir6kwZLDQoE1pQVl193NBMrf&#10;+HQ8XdLVftTGJublc10fUqX6vXYxAeGp9Z/wu73RCsbwuhJugJ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ycf3cAAAADaAAAADwAAAAAAAAAAAAAAAACYAgAAZHJzL2Rvd25y&#10;ZXYueG1sUEsFBgAAAAAEAAQA9QAAAIUDAAAAAA==&#10;" fillcolor="#8db3e2 [1311]"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5,7</w:t>
                        </w:r>
                      </w:p>
                    </w:txbxContent>
                  </v:textbox>
                </v:oval>
                <v:oval id="אליפסה 4" o:spid="_x0000_s1031" style="position:absolute;left:41146;top:111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HqcEA&#10;AADaAAAADwAAAGRycy9kb3ducmV2LnhtbESPT4vCMBTE7wt+h/AEb5paRaRrFKns6tU/uNdn87bt&#10;2rzUJmr99kYQ9jjMzG+Y2aI1lbhR40rLCoaDCARxZnXJuYLD/qs/BeE8ssbKMil4kIPFvPMxw0Tb&#10;O2/ptvO5CBB2CSoovK8TKV1WkEE3sDVx8H5tY9AH2eRSN3gPcFPJOIom0mDJYaHAmtKCsvPuagLl&#10;Mjr9nP7S78OwjU3Mq8e6PqZK9brt8hOEp9b/h9/tjVYwht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Oh6nBAAAA2gAAAA8AAAAAAAAAAAAAAAAAmAIAAGRycy9kb3du&#10;cmV2LnhtbFBLBQYAAAAABAAEAPUAAACGAwAAAAA=&#10;" fillcolor="#8db3e2 [1311]"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13</w:t>
                        </w:r>
                      </w:p>
                    </w:txbxContent>
                  </v:textbox>
                </v:oval>
                <v:oval id="אליפסה 5" o:spid="_x0000_s1032" style="position:absolute;top:21602;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t5MEA&#10;AADaAAAADwAAAGRycy9kb3ducmV2LnhtbESPQYvCMBSE7wv+h/AEb2vqgrJUo6ggeBPtwnp82zyb&#10;YvNSmmxb/fVGEDwOM/MNs1j1thItNb50rGAyTkAQ506XXCj4yXaf3yB8QNZYOSYFN/KwWg4+Fphq&#10;1/GR2lMoRISwT1GBCaFOpfS5IYt+7Gri6F1cYzFE2RRSN9hFuK3kV5LMpMWS44LBmraG8uvp3yrY&#10;rM+/ddaet7q7/8nMIPrpYabUaNiv5yAC9eEdfrX3WsEUnlfiDZ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D7eTBAAAA2gAAAA8AAAAAAAAAAAAAAAAAmAIAAGRycy9kb3du&#10;cmV2LnhtbFBLBQYAAAAABAAEAPUAAACGAw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2</w:t>
                        </w:r>
                      </w:p>
                    </w:txbxContent>
                  </v:textbox>
                </v:oval>
                <v:oval id="אליפסה 6" o:spid="_x0000_s1033" style="position:absolute;left:10081;top:2179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zk8IA&#10;AADaAAAADwAAAGRycy9kb3ducmV2LnhtbESPQWvCQBSE7wX/w/IEb82mgqHErGIFwZvUFPT4zL5m&#10;Q7NvQ3ZNYn99t1DocZiZb5hiO9lWDNT7xrGClyQFQVw53XCt4KM8PL+C8AFZY+uYFDzIw3Yzeyow&#10;127kdxrOoRYRwj5HBSaELpfSV4Ys+sR1xNH7dL3FEGVfS93jGOG2lcs0zaTFhuOCwY72hqqv890q&#10;eNtdL105XPd6/L7J0iD61SlTajGfdmsQgabwH/5rH7WCDH6vxBs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kXOTwgAAANoAAAAPAAAAAAAAAAAAAAAAAJgCAABkcnMvZG93&#10;bnJldi54bWxQSwUGAAAAAAQABAD1AAAAhwM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5</w:t>
                        </w:r>
                      </w:p>
                    </w:txbxContent>
                  </v:textbox>
                </v:oval>
                <v:oval id="אליפסה 7" o:spid="_x0000_s1034" style="position:absolute;left:20162;top:21758;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3WCMIA&#10;AADaAAAADwAAAGRycy9kb3ducmV2LnhtbESPQWvCQBSE7wX/w/IEb3VTQS3RTVBB8FZqCvX4mn1m&#10;Q7NvQ3ZNYn99t1DwOMzMN8w2H20jeup87VjByzwBQVw6XXOl4KM4Pr+C8AFZY+OYFNzJQ55NnraY&#10;ajfwO/XnUIkIYZ+iAhNCm0rpS0MW/dy1xNG7us5iiLKrpO5wiHDbyEWSrKTFmuOCwZYOhsrv880q&#10;2O8un23RXw56+PmShUH0y7eVUrPpuNuACDSGR/i/fdIK1vB3Jd4Am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dYIwgAAANoAAAAPAAAAAAAAAAAAAAAAAJgCAABkcnMvZG93&#10;bnJldi54bWxQSwUGAAAAAAQABAD1AAAAhwM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7</w:t>
                        </w:r>
                      </w:p>
                    </w:txbxContent>
                  </v:textbox>
                </v:oval>
                <v:oval id="אליפסה 8" o:spid="_x0000_s1035" style="position:absolute;left:33042;top:216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er4A&#10;AADaAAAADwAAAGRycy9kb3ducmV2LnhtbERPTYvCMBC9C/6HMII3TRUU6RrFFQRvslawx7GZbco2&#10;k9LEtvrrN4eFPT7e93Y/2Fp01PrKsYLFPAFBXDhdcanglp1mGxA+IGusHZOCF3nY78ajLaba9fxF&#10;3TWUIoawT1GBCaFJpfSFIYt+7hriyH271mKIsC2lbrGP4baWyyRZS4sVxwaDDR0NFT/Xp1Xwecjv&#10;TdblR92/HzIziH51WSs1nQyHDxCBhvAv/nOftYK4NV6JN0Du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pCQnq+AAAA2gAAAA8AAAAAAAAAAAAAAAAAmAIAAGRycy9kb3ducmV2&#10;LnhtbFBLBQYAAAAABAAEAPUAAACDAw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9</w:t>
                        </w:r>
                      </w:p>
                    </w:txbxContent>
                  </v:textbox>
                </v:oval>
                <v:oval id="אליפסה 9" o:spid="_x0000_s1036" style="position:absolute;left:49067;top:216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7n4cIA&#10;AADaAAAADwAAAGRycy9kb3ducmV2LnhtbESPQWvCQBSE7wX/w/IEb3VTQbHRTVBB8FZqCvX4mn1m&#10;Q7NvQ3ZNYn99t1DwOMzMN8w2H20jeup87VjByzwBQVw6XXOl4KM4Pq9B+ICssXFMCu7kIc8mT1tM&#10;tRv4nfpzqESEsE9RgQmhTaX0pSGLfu5a4uhdXWcxRNlVUnc4RLht5CJJVtJizXHBYEsHQ+X3+WYV&#10;7HeXz7boLwc9/HzJwiD65dtKqdl03G1ABBrDI/zfPmkFr/B3Jd4Am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DufhwgAAANoAAAAPAAAAAAAAAAAAAAAAAJgCAABkcnMvZG93&#10;bnJldi54bWxQSwUGAAAAAAQABAD1AAAAhwM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13</w:t>
                        </w:r>
                      </w:p>
                    </w:txbxContent>
                  </v:textbox>
                </v:oval>
                <v:shapetype id="_x0000_t37" coordsize="21600,21600" o:spt="37" o:oned="t" path="m,c10800,,21600,10800,21600,21600e" filled="f">
                  <v:path arrowok="t" fillok="f" o:connecttype="none"/>
                  <o:lock v:ext="edit" shapetype="t"/>
                </v:shapetype>
                <v:shape id="מחבר מעוקל 10" o:spid="_x0000_s1037" type="#_x0000_t37" style="position:absolute;left:14041;top:3960;width:25948;height:72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50PMUAAADbAAAADwAAAGRycy9kb3ducmV2LnhtbESP3WoCQQyF7wt9hyFC7+qshZayOoqt&#10;P1QE8e8B0p10Z+lOZrsz6vr25qLgXcI5OefLaNL5Wp2pjVVgA4N+Boq4CLbi0sDxsHh+BxUTssU6&#10;MBm4UoTJ+PFhhLkNF97ReZ9KJSEcczTgUmpyrWPhyGPsh4ZYtJ/QekyytqW2LV4k3Nf6JcvetMeK&#10;pcFhQ5+Oit/9yRtYFelj+r0Nzet6uZlfV+Xsb+tmxjz1uukQVKIu3c3/119W8IVefpEB9Pg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50PMUAAADbAAAADwAAAAAAAAAA&#10;AAAAAAChAgAAZHJzL2Rvd25yZXYueG1sUEsFBgAAAAAEAAQA+QAAAJMDAAAAAA==&#10;" strokecolor="#4579b8 [3044]">
                  <v:stroke endarrow="open"/>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מחבר מעוקל 11" o:spid="_x0000_s1038" type="#_x0000_t38" style="position:absolute;left:43425;top:9480;width:3241;height:121;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67bMMAAADbAAAADwAAAGRycy9kb3ducmV2LnhtbERPTUvDQBC9C/6HZYTe7CYtFI3dllIQ&#10;6kFo03rwNs2O2Wh2NmTHNP77riB4m8f7nOV69K0aqI9NYAP5NANFXAXbcG3gdHy+fwAVBdliG5gM&#10;/FCE9er2ZomFDRc+0FBKrVIIxwINOJGu0DpWjjzGaeiIE/cReo+SYF9r2+MlhftWz7JsoT02nBoc&#10;drR1VH2V397A2+PrEN3nZp+X5/15Ic3LXLbvxkzuxs0TKKFR/sV/7p1N83P4/SUdoF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uu2zDAAAA2wAAAA8AAAAAAAAAAAAA&#10;AAAAoQIAAGRycy9kb3ducmV2LnhtbFBLBQYAAAAABAAEAPkAAACRAwAAAAA=&#10;" adj="10800" strokecolor="#4579b8 [3044]">
                  <v:stroke endarrow="open"/>
                </v:shape>
                <v:shape id="מחבר מעוקל 12" o:spid="_x0000_s1039" type="#_x0000_t37" style="position:absolute;left:37003;top:15121;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BP0MIAAADbAAAADwAAAGRycy9kb3ducmV2LnhtbERP22oCMRB9L/gPYYS+1axCRVajeGup&#10;FMp6+YBxM24WN5N1k+r696Yg9G0O5zqTWWsrcaXGl44V9HsJCOLc6ZILBYf9x9sIhA/IGivHpOBO&#10;HmbTzssEU+1uvKXrLhQihrBPUYEJoU6l9Lkhi77nauLInVxjMUTYFFI3eIvhtpKDJBlKiyXHBoM1&#10;LQ3l592vVbDJw2J+zFz9/v35s75vitUlMyulXrvtfAwiUBv+xU/3l47zB/D3SzxAT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BP0MIAAADbAAAADwAAAAAAAAAAAAAA&#10;AAChAgAAZHJzL2Rvd25yZXYueG1sUEsFBgAAAAAEAAQA+QAAAJADAAAAAA==&#10;" strokecolor="#4579b8 [3044]">
                  <v:stroke endarrow="open"/>
                </v:shape>
                <v:shape id="מחבר מעוקל 13" o:spid="_x0000_s1040" type="#_x0000_t37" style="position:absolute;left:49067;top:15121;width:3960;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xOuMAAAADbAAAADwAAAGRycy9kb3ducmV2LnhtbERP32vCMBB+F/Y/hBvszaazIqUaRSaD&#10;va6TbY+35EyrzaU0mXb/vRkIvt3H9/NWm9F14kxDaD0reM5yEMTam5atgv3H67QEESKywc4zKfij&#10;AJv1w2SFlfEXfqdzHa1IIRwqVNDE2FdSBt2Qw5D5njhxBz84jAkOVpoBLyncdXKW5wvpsOXU0GBP&#10;Lw3pU/3rFNj6uLM/3+HLlkVfnLTTnzQvlXp6HLdLEJHGeBff3G8mzS/g/5d0gFx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cTrjAAAAA2wAAAA8AAAAAAAAAAAAAAAAA&#10;oQIAAGRycy9kb3ducmV2LnhtbFBLBQYAAAAABAAEAPkAAACOAwAAAAA=&#10;" strokecolor="#4579b8 [3044]">
                  <v:stroke endarrow="open"/>
                </v:shape>
                <v:shape id="מחבר מעוקל 14" o:spid="_x0000_s1041" type="#_x0000_t37" style="position:absolute;left:18002;top:15121;width:6120;height:6637;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XWzL8AAADbAAAADwAAAGRycy9kb3ducmV2LnhtbERPTWsCMRC9F/ofwhR6q1mryLIaRZSC&#10;127F9jgmY3Z1M1k2Udd/bwqCt3m8z5kteteIC3Wh9qxgOMhAEGtvarYKtj9fHzmIEJENNp5JwY0C&#10;LOavLzMsjL/yN13KaEUK4VCggirGtpAy6IochoFviRN38J3DmGBnpenwmsJdIz+zbCId1pwaKmxp&#10;VZE+lWenwJbHtd3/hV+bj9rRSTu9o3Gu1Ptbv5yCiNTHp/jh3pg0fwz/v6QD5Pw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XWzL8AAADbAAAADwAAAAAAAAAAAAAAAACh&#10;AgAAZHJzL2Rvd25yZXYueG1sUEsFBgAAAAAEAAQA+QAAAI0DAAAAAA==&#10;" strokecolor="#4579b8 [3044]">
                  <v:stroke endarrow="open"/>
                </v:shape>
                <v:shape id="מחבר מעוקל 15" o:spid="_x0000_s1042" type="#_x0000_t38" style="position:absolute;left:12686;top:20437;width:2711;height:127;rotation:9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1s3sIAAADbAAAADwAAAGRycy9kb3ducmV2LnhtbERPTWvCQBC9C/6HZYTedGOhIqmbUEMF&#10;sYdqWnqeZqdJaHY27q6a/vuuIHibx/ucVT6YTpzJ+daygvksAUFcWd1yreDzYzNdgvABWWNnmRT8&#10;kYc8G49WmGp74QOdy1CLGMI+RQVNCH0qpa8aMuhntieO3I91BkOErpba4SWGm04+JslCGmw5NjTY&#10;U9FQ9VuejILvxfZoqvWucK577d/rvfsq3JtSD5Ph5RlEoCHcxTf3Vsf5T3D9JR4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1s3sIAAADbAAAADwAAAAAAAAAAAAAA&#10;AAChAgAAZHJzL2Rvd25yZXYueG1sUEsFBgAAAAAEAAQA+QAAAJADAAAAAA==&#10;" adj="10800" strokecolor="#4579b8 [3044]">
                  <v:stroke endarrow="open"/>
                </v:shape>
                <v:shape id="מחבר מעוקל 16" o:spid="_x0000_s1043" type="#_x0000_t37" style="position:absolute;left:3960;top:15121;width:6121;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tJ08EAAADbAAAADwAAAGRycy9kb3ducmV2LnhtbERP22oCMRB9F/oPYQTfNGtBKatRbL2g&#10;COLtA6ab6WbpZrLdRF3/3ggF3+ZwrjOeNrYUV6p94VhBv5eAIM6cLjhXcD4tux8gfEDWWDomBXfy&#10;MJ28tcaYanfjA12PIRcxhH2KCkwIVSqlzwxZ9D1XEUfux9UWQ4R1LnWNtxhuS/meJENpseDYYLCi&#10;L0PZ7/FiFWyy8Dn73rtqsF3tFvdNPv/bm7lSnXYzG4EI1ISX+N+91nH+EJ6/xAPk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0nTwQAAANsAAAAPAAAAAAAAAAAAAAAA&#10;AKECAABkcnMvZG93bnJldi54bWxQSwUGAAAAAAQABAD5AAAAjwMAAAAA&#10;" strokecolor="#4579b8 [3044]">
                  <v:stroke endarrow="open"/>
                </v:shape>
                <v:oval id="אליפסה 17" o:spid="_x0000_s1044" style="position:absolute;left:72109;top:12024;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xMqMMA&#10;AADbAAAADwAAAGRycy9kb3ducmV2LnhtbESPT4vCMBDF7wt+hzCCN02toNI1ilR29eof3OvYzLZd&#10;m0ltotZvbwRhbzO8937zZrZoTSVu1LjSsoLhIAJBnFldcq7gsP/qT0E4j6yxskwKHuRgMe98zDDR&#10;9s5buu18LgKEXYIKCu/rREqXFWTQDWxNHLRf2xj0YW1yqRu8B7ipZBxFY2mw5HChwJrSgrLz7moC&#10;5TI6/Zz+0u/DsI1NzKvHuj6mSvW67fIThKfW/5vf6Y0O9Sfw+iUM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xMqMMAAADbAAAADwAAAAAAAAAAAAAAAACYAgAAZHJzL2Rv&#10;d25yZXYueG1sUEsFBgAAAAAEAAQA9QAAAIgDAAAAAA==&#10;" fillcolor="#8db3e2 [1311]"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20</w:t>
                        </w:r>
                      </w:p>
                    </w:txbxContent>
                  </v:textbox>
                </v:oval>
                <v:oval id="אליפסה 18" o:spid="_x0000_s1045" style="position:absolute;left:64006;top:22465;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2wXsMA&#10;AADbAAAADwAAAGRycy9kb3ducmV2LnhtbESPQWvCQBCF7wX/wzKCt7qxoEjqKlYQvEmNUI/T7DQb&#10;mp0N2W0S/fWdQ6G3Gd6b977Z7EbfqJ66WAc2sJhnoIjLYGuuDFyL4/MaVEzIFpvAZOBOEXbbydMG&#10;cxsGfqf+kiolIRxzNOBSanOtY+nIY5yHlli0r9B5TLJ2lbYdDhLuG/2SZSvtsWZpcNjSwVH5ffnx&#10;Bt72t4+26G8HOzw+deEQ4/K8MmY2HfevoBKN6d/8d32ygi+w8osM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2wXsMAAADbAAAADwAAAAAAAAAAAAAAAACYAgAAZHJzL2Rv&#10;d25yZXYueG1sUEsFBgAAAAAEAAQA9QAAAIgDA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18</w:t>
                        </w:r>
                      </w:p>
                    </w:txbxContent>
                  </v:textbox>
                </v:oval>
                <v:oval id="אליפסה 19" o:spid="_x0000_s1046" style="position:absolute;left:80030;top:22465;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VxcEA&#10;AADbAAAADwAAAGRycy9kb3ducmV2LnhtbERPTWvCQBC9F/oflil4qxsLlRrdBCsIvUlNoR7H7JgN&#10;ZmdDdk2iv74rCL3N433OKh9tI3rqfO1YwWyagCAuna65UvBTbF8/QPiArLFxTAqu5CHPnp9WmGo3&#10;8Df1+1CJGMI+RQUmhDaV0peGLPqpa4kjd3KdxRBhV0nd4RDDbSPfkmQuLdYcGwy2tDFUnvcXq+Bz&#10;ffhti/6w0cPtKAuD6N93c6UmL+N6CSLQGP7FD/eXjvMXcP8lHiC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xFcXBAAAA2wAAAA8AAAAAAAAAAAAAAAAAmAIAAGRycy9kb3du&#10;cmV2LnhtbFBLBQYAAAAABAAEAPUAAACGAwAAAAA=&#10;" fillcolor="#92d050" strokecolor="#243f60 [1604]" strokeweight="2pt">
                  <v:textbox>
                    <w:txbxContent>
                      <w:p w:rsidR="005A60A1" w:rsidRPr="00776A9A" w:rsidRDefault="005A60A1" w:rsidP="00776A9A">
                        <w:pPr>
                          <w:pStyle w:val="NormalWeb"/>
                          <w:spacing w:before="0" w:beforeAutospacing="0" w:after="0" w:afterAutospacing="0"/>
                          <w:jc w:val="center"/>
                          <w:rPr>
                            <w:rFonts w:asciiTheme="majorHAnsi" w:hAnsi="Cambria"/>
                            <w:color w:val="FFFFFF" w:themeColor="light1"/>
                            <w:kern w:val="24"/>
                            <w:sz w:val="22"/>
                            <w:szCs w:val="22"/>
                          </w:rPr>
                        </w:pPr>
                        <w:r w:rsidRPr="00776A9A">
                          <w:rPr>
                            <w:rFonts w:asciiTheme="majorHAnsi" w:hAnsi="Cambria"/>
                            <w:color w:val="FFFFFF" w:themeColor="light1"/>
                            <w:kern w:val="24"/>
                            <w:sz w:val="22"/>
                            <w:szCs w:val="22"/>
                          </w:rPr>
                          <w:t>20</w:t>
                        </w:r>
                      </w:p>
                    </w:txbxContent>
                  </v:textbox>
                </v:oval>
                <v:shape id="מחבר מעוקל 20" o:spid="_x0000_s1047" type="#_x0000_t37" style="position:absolute;left:67966;top:15984;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gcAAAADbAAAADwAAAGRycy9kb3ducmV2LnhtbERPy4rCMBTdC/5DuII7TRUchmoUn8PI&#10;gPj6gGtzbYrNTW0yWv9+shhweTjvyayxpXhQ7QvHCgb9BARx5nTBuYLzadP7BOEDssbSMSl4kYfZ&#10;tN2aYKrdkw/0OIZcxBD2KSowIVSplD4zZNH3XUUcuaurLYYI61zqGp8x3JZymCQf0mLBscFgRUtD&#10;2e34axVss7CYX/auGv187davbb66781KqW6nmY9BBGrCW/zv/tYKhnF9/BJ/gJ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ivoHAAAAA2wAAAA8AAAAAAAAAAAAAAAAA&#10;oQIAAGRycy9kb3ducmV2LnhtbFBLBQYAAAAABAAEAPkAAACOAwAAAAA=&#10;" strokecolor="#4579b8 [3044]">
                  <v:stroke endarrow="open"/>
                </v:shape>
                <v:shape id="מחבר מעוקל 21" o:spid="_x0000_s1048" type="#_x0000_t37" style="position:absolute;left:80030;top:15984;width:396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6/6cIAAADbAAAADwAAAGRycy9kb3ducmV2LnhtbESPQWvCQBSE74X+h+UVequbqJQQXUVa&#10;Cr02Fu3xdfe5icm+Ddmtpv/eFQSPw8x8wyzXo+vEiYbQeFaQTzIQxNqbhq2C7+3HSwEiRGSDnWdS&#10;8E8B1qvHhyWWxp/5i05VtCJBOJSooI6xL6UMuiaHYeJ74uQd/OAwJjlYaQY8J7jr5DTLXqXDhtNC&#10;jT291aTb6s8psNXx3f7+hL0tZv2s1U7vaF4o9fw0bhYgIo3xHr61P42CaQ7XL+kHyN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6/6cIAAADbAAAADwAAAAAAAAAAAAAA&#10;AAChAgAAZHJzL2Rvd25yZXYueG1sUEsFBgAAAAAEAAQA+QAAAJADAAAAAA==&#10;" strokecolor="#4579b8 [3044]">
                  <v:stroke endarrow="open"/>
                </v:shape>
                <v:shape id="מחבר מעוקל 22" o:spid="_x0000_s1049" type="#_x0000_t37" style="position:absolute;left:49981;top:3960;width:26089;height:8064;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whnsIAAADbAAAADwAAAGRycy9kb3ducmV2LnhtbESPQWsCMRSE7wX/Q3iCt5rtWsqyGqW0&#10;FLx2LerxmTyzq5uXZZPq9t83guBxmJlvmMVqcK24UB8azwpephkIYu1Nw1bBz+bruQARIrLB1jMp&#10;+KMAq+XoaYGl8Vf+pksVrUgQDiUqqGPsSimDrslhmPqOOHlH3zuMSfZWmh6vCe5amWfZm3TYcFqo&#10;saOPmvS5+nUKbHX6tId92Nli1s3O2uktvRZKTcbD+xxEpCE+wvf22ijIc7h9ST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whnsIAAADbAAAADwAAAAAAAAAAAAAA&#10;AAChAgAAZHJzL2Rvd25yZXYueG1sUEsFBgAAAAAEAAQA+QAAAJADAAAAAA==&#10;" strokecolor="#4579b8 [3044]">
                  <v:stroke endarrow="open"/>
                </v:shape>
                <w10:anchorlock/>
              </v:group>
            </w:pict>
          </mc:Fallback>
        </mc:AlternateContent>
      </w:r>
    </w:p>
    <w:p w:rsidR="00776A9A" w:rsidRDefault="00776A9A">
      <w:pPr>
        <w:spacing w:line="276" w:lineRule="auto"/>
      </w:pPr>
      <w:r>
        <w:br w:type="page"/>
      </w:r>
    </w:p>
    <w:p w:rsidR="00776A9A" w:rsidRDefault="00776A9A" w:rsidP="00776A9A">
      <w:r>
        <w:lastRenderedPageBreak/>
        <w:t>Insert key 6:</w:t>
      </w:r>
    </w:p>
    <w:p w:rsidR="00776A9A" w:rsidRDefault="00776A9A" w:rsidP="00776A9A"/>
    <w:p w:rsidR="00776A9A" w:rsidRDefault="00776A9A" w:rsidP="00776A9A">
      <w:r w:rsidRPr="00776A9A">
        <w:rPr>
          <w:noProof/>
        </w:rPr>
        <mc:AlternateContent>
          <mc:Choice Requires="wpg">
            <w:drawing>
              <wp:inline distT="0" distB="0" distL="0" distR="0" wp14:anchorId="6EEB097C" wp14:editId="49D7CDD0">
                <wp:extent cx="6567592" cy="2234384"/>
                <wp:effectExtent l="0" t="0" r="24130" b="13970"/>
                <wp:docPr id="23" name="קבוצה 57"/>
                <wp:cNvGraphicFramePr/>
                <a:graphic xmlns:a="http://schemas.openxmlformats.org/drawingml/2006/main">
                  <a:graphicData uri="http://schemas.microsoft.com/office/word/2010/wordprocessingGroup">
                    <wpg:wgp>
                      <wpg:cNvGrpSpPr/>
                      <wpg:grpSpPr>
                        <a:xfrm>
                          <a:off x="0" y="0"/>
                          <a:ext cx="6567592" cy="2234384"/>
                          <a:chOff x="0" y="0"/>
                          <a:chExt cx="8928992" cy="3038634"/>
                        </a:xfrm>
                      </wpg:grpSpPr>
                      <wps:wsp>
                        <wps:cNvPr id="24" name="אליפסה 24"/>
                        <wps:cNvSpPr/>
                        <wps:spPr>
                          <a:xfrm>
                            <a:off x="4132761"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אליפסה 25"/>
                        <wps:cNvSpPr/>
                        <wps:spPr>
                          <a:xfrm>
                            <a:off x="1141946" y="111612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אליפסה 26"/>
                        <wps:cNvSpPr/>
                        <wps:spPr>
                          <a:xfrm>
                            <a:off x="4248472" y="111612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אליפסה 27"/>
                        <wps:cNvSpPr/>
                        <wps:spPr>
                          <a:xfrm>
                            <a:off x="0"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אליפסה 28"/>
                        <wps:cNvSpPr/>
                        <wps:spPr>
                          <a:xfrm>
                            <a:off x="864096" y="217927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אליפסה 30"/>
                        <wps:cNvSpPr/>
                        <wps:spPr>
                          <a:xfrm>
                            <a:off x="2546102"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אליפסה 31"/>
                        <wps:cNvSpPr/>
                        <wps:spPr>
                          <a:xfrm>
                            <a:off x="3438128"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אליפסה 32"/>
                        <wps:cNvSpPr/>
                        <wps:spPr>
                          <a:xfrm>
                            <a:off x="5040560"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 name="מחבר מעוקל 33"/>
                        <wps:cNvCnPr>
                          <a:stCxn id="24" idx="2"/>
                          <a:endCxn id="25" idx="0"/>
                        </wps:cNvCnPr>
                        <wps:spPr>
                          <a:xfrm rot="10800000" flipV="1">
                            <a:off x="1537991" y="396043"/>
                            <a:ext cx="2594771" cy="72007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מחבר מעוקל 34"/>
                        <wps:cNvCnPr>
                          <a:stCxn id="24" idx="4"/>
                          <a:endCxn id="26" idx="0"/>
                        </wps:cNvCnPr>
                        <wps:spPr>
                          <a:xfrm rot="16200000" flipH="1">
                            <a:off x="4476431" y="948037"/>
                            <a:ext cx="324035" cy="12135"/>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5" name="מחבר מעוקל 35"/>
                        <wps:cNvCnPr>
                          <a:stCxn id="26" idx="2"/>
                          <a:endCxn id="31" idx="0"/>
                        </wps:cNvCnPr>
                        <wps:spPr>
                          <a:xfrm rot="10800000" flipV="1">
                            <a:off x="3834172" y="1512167"/>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6" name="מחבר מעוקל 36"/>
                        <wps:cNvCnPr>
                          <a:stCxn id="26" idx="6"/>
                          <a:endCxn id="32" idx="0"/>
                        </wps:cNvCnPr>
                        <wps:spPr>
                          <a:xfrm>
                            <a:off x="5040560" y="1512167"/>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7" name="מחבר מעוקל 37"/>
                        <wps:cNvCnPr>
                          <a:stCxn id="25" idx="6"/>
                          <a:endCxn id="30" idx="0"/>
                        </wps:cNvCnPr>
                        <wps:spPr>
                          <a:xfrm>
                            <a:off x="1934034" y="1512167"/>
                            <a:ext cx="1008112"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8" name="מחבר מעוקל 38"/>
                        <wps:cNvCnPr>
                          <a:stCxn id="25" idx="3"/>
                          <a:endCxn id="28" idx="0"/>
                        </wps:cNvCnPr>
                        <wps:spPr>
                          <a:xfrm rot="16200000" flipH="1">
                            <a:off x="1065509" y="1984647"/>
                            <a:ext cx="387067" cy="2195"/>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9" name="מחבר מעוקל 39"/>
                        <wps:cNvCnPr>
                          <a:stCxn id="25" idx="2"/>
                          <a:endCxn id="27" idx="0"/>
                        </wps:cNvCnPr>
                        <wps:spPr>
                          <a:xfrm rot="10800000" flipV="1">
                            <a:off x="396044" y="1512167"/>
                            <a:ext cx="745902"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0" name="אליפסה 40"/>
                        <wps:cNvSpPr/>
                        <wps:spPr>
                          <a:xfrm>
                            <a:off x="7344816" y="1202430"/>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 name="אליפסה 41"/>
                        <wps:cNvSpPr/>
                        <wps:spPr>
                          <a:xfrm>
                            <a:off x="6534472" y="2246546"/>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 name="אליפסה 42"/>
                        <wps:cNvSpPr/>
                        <wps:spPr>
                          <a:xfrm>
                            <a:off x="8136904" y="2246546"/>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 name="מחבר מעוקל 43"/>
                        <wps:cNvCnPr>
                          <a:stCxn id="40" idx="2"/>
                          <a:endCxn id="41" idx="0"/>
                        </wps:cNvCnPr>
                        <wps:spPr>
                          <a:xfrm rot="10800000" flipV="1">
                            <a:off x="6930516" y="1598474"/>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4" name="מחבר מעוקל 44"/>
                        <wps:cNvCnPr>
                          <a:stCxn id="40" idx="6"/>
                          <a:endCxn id="42" idx="0"/>
                        </wps:cNvCnPr>
                        <wps:spPr>
                          <a:xfrm>
                            <a:off x="8136904" y="1598474"/>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5" name="מחבר מעוקל 45"/>
                        <wps:cNvCnPr>
                          <a:stCxn id="24" idx="6"/>
                          <a:endCxn id="40" idx="0"/>
                        </wps:cNvCnPr>
                        <wps:spPr>
                          <a:xfrm>
                            <a:off x="5132000" y="396044"/>
                            <a:ext cx="2608860" cy="806386"/>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 name="אליפסה 46"/>
                        <wps:cNvSpPr/>
                        <wps:spPr>
                          <a:xfrm>
                            <a:off x="1712952" y="217927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מחבר מעוקל 47"/>
                        <wps:cNvCnPr>
                          <a:stCxn id="25" idx="5"/>
                          <a:endCxn id="46" idx="0"/>
                        </wps:cNvCnPr>
                        <wps:spPr>
                          <a:xfrm rot="16200000" flipH="1">
                            <a:off x="1769982" y="1840264"/>
                            <a:ext cx="387067" cy="290961"/>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57" o:spid="_x0000_s1050" style="width:517.15pt;height:175.95pt;mso-position-horizontal-relative:char;mso-position-vertical-relative:line" coordsize="89289,30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">
                <v:oval id="אליפסה 24" o:spid="_x0000_s1051" style="position:absolute;left:41327;width:9993;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YYsMA&#10;AADbAAAADwAAAGRycy9kb3ducmV2LnhtbESPQWvCQBSE74X+h+UVvJlNopSSuopE2npVQ3t9Zl+T&#10;1OzbmN3G+O/dgtDjMDPfMIvVaFoxUO8aywqSKAZBXFrdcKWgOLxNX0A4j6yxtUwKruRgtXx8WGCm&#10;7YV3NOx9JQKEXYYKau+7TEpX1mTQRbYjDt637Q36IPtK6h4vAW5amcbxszTYcFiosaO8pvK0/zWB&#10;cp4dv44/+XuRjKlJeXP96D5zpSZP4/oVhKfR/4fv7a1WkM7h70v4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IYYs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18</w:t>
                        </w:r>
                      </w:p>
                    </w:txbxContent>
                  </v:textbox>
                </v:oval>
                <v:oval id="אליפסה 25" o:spid="_x0000_s1052" style="position:absolute;left:11419;top:111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69+cMA&#10;AADbAAAADwAAAGRycy9kb3ducmV2LnhtbESPQWvCQBSE74X+h+UVvJlNIpaSuopE2npVQ3t9Zl+T&#10;1OzbmN3G+O/dgtDjMDPfMIvVaFoxUO8aywqSKAZBXFrdcKWgOLxNX0A4j6yxtUwKruRgtXx8WGCm&#10;7YV3NOx9JQKEXYYKau+7TEpX1mTQRbYjDt637Q36IPtK6h4vAW5amcbxszTYcFiosaO8pvK0/zWB&#10;cp4dv44/+XuRjKlJeXP96D5zpSZP4/oVhKfR/4fv7a1WkM7h70v4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69+c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7</w:t>
                        </w:r>
                      </w:p>
                    </w:txbxContent>
                  </v:textbox>
                </v:oval>
                <v:oval id="אליפסה 26" o:spid="_x0000_s1053" style="position:absolute;left:42484;top:111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jjsMA&#10;AADbAAAADwAAAGRycy9kb3ducmV2LnhtbESPQWvCQBSE7wX/w/KE3ppNUpCSZhWJ2Paqlfb6kn1N&#10;0mbfxuw2xn/vCoLHYWa+YfLVZDox0uBaywqSKAZBXFndcq3g8Ll9egHhPLLGzjIpOJOD1XL2kGOm&#10;7Yl3NO59LQKEXYYKGu/7TEpXNWTQRbYnDt6PHQz6IIda6gFPAW46mcbxQhpsOSw02FPRUPW3/zeB&#10;cnwuv8vf4u2QTKlJeXN+778KpR7n0/oVhKfJ38O39odWkC7g+iX8ALm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wjjs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oval id="אליפסה 27" o:spid="_x0000_s1054" style="position:absolute;top:21602;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7ukcMA&#10;AADbAAAADwAAAGRycy9kb3ducmV2LnhtbESPQWvCQBSE70L/w/IK3symgrZEN8EKBW+lRqjHZ/aZ&#10;DWbfhuw2if313UKhx2FmvmG2xWRbMVDvG8cKnpIUBHHldMO1glP5tngB4QOyxtYxKbiThyJ/mG0x&#10;027kDxqOoRYRwj5DBSaELpPSV4Ys+sR1xNG7ut5iiLKvpe5xjHDbymWarqXFhuOCwY72hqrb8csq&#10;eN2dP7tyOO/1+H2RpUH0q/e1UvPHabcBEWgK/+G/9kErWD7D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7ukc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w:t>
                        </w:r>
                      </w:p>
                    </w:txbxContent>
                  </v:textbox>
                </v:oval>
                <v:oval id="אליפסה 28" o:spid="_x0000_s1055" style="position:absolute;left:8640;top:2179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F6478A&#10;AADbAAAADwAAAGRycy9kb3ducmV2LnhtbERPTYvCMBC9C/sfwix401RBkWoUFRb2tmgFexybsSk2&#10;k9Jk2+7+enMQPD7e92Y32Fp01PrKsYLZNAFBXDhdcangkn1NViB8QNZYOyYFf+Rht/0YbTDVrucT&#10;dedQihjCPkUFJoQmldIXhiz6qWuII3d3rcUQYVtK3WIfw20t50mylBYrjg0GGzoaKh7nX6vgsM+v&#10;TdblR93/32RmEP3iZ6nU+HPYr0EEGsJb/HJ/awXzODZ+iT9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0XrjvwAAANsAAAAPAAAAAAAAAAAAAAAAAJgCAABkcnMvZG93bnJl&#10;di54bWxQSwUGAAAAAAQABAD1AAAAhAM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30" o:spid="_x0000_s1056" style="position:absolute;left:25461;top:21602;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gOL8A&#10;AADbAAAADwAAAGRycy9kb3ducmV2LnhtbERPTYvCMBC9C/sfwix403QVZekaxRUEb6IV1uNsMzbF&#10;ZlKa2FZ/vTkIHh/ve7HqbSVaanzpWMHXOAFBnDtdcqHglG1H3yB8QNZYOSYFd/KwWn4MFphq1/GB&#10;2mMoRAxhn6ICE0KdSulzQxb92NXEkbu4xmKIsCmkbrCL4baSkySZS4slxwaDNW0M5dfjzSr4XZ//&#10;6qw9b3T3+JeZQfSz/Vyp4We//gERqA9v8cu90wqmcX38En+AXD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fuA4vwAAANsAAAAPAAAAAAAAAAAAAAAAAJgCAABkcnMvZG93bnJl&#10;di54bWxQSwUGAAAAAAQABAD1AAAAhAM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oval id="אליפסה 31" o:spid="_x0000_s1057" style="position:absolute;left:34381;top:216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Fo8MA&#10;AADbAAAADwAAAGRycy9kb3ducmV2LnhtbESPQWvCQBSE74L/YXlCb2ajUpHUTVCh4K3UCHp8zb5m&#10;Q7NvQ3abpP313UKhx2FmvmH2xWRbMVDvG8cKVkkKgrhyuuFawbV8Xu5A+ICssXVMCr7IQ5HPZ3vM&#10;tBv5lYZLqEWEsM9QgQmhy6T0lSGLPnEdcfTeXW8xRNnXUvc4Rrht5TpNt9Jiw3HBYEcnQ9XH5dMq&#10;OB7ut64c7ic9fr/J0iD6x5etUg+L6fAEItAU/sN/7bNWsFnB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JFo8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32" o:spid="_x0000_s1058" style="position:absolute;left:50405;top:216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1MMA&#10;AADbAAAADwAAAGRycy9kb3ducmV2LnhtbESPQWvCQBSE74L/YXlCb7pRqUjqJqhQ8FY0gh5fs6/Z&#10;0OzbkN0maX+9Wyj0OMzMN8wuH20jeup87VjBcpGAIC6drrlScC1e51sQPiBrbByTgm/ykGfTyQ5T&#10;7QY+U38JlYgQ9ikqMCG0qZS+NGTRL1xLHL0P11kMUXaV1B0OEW4buUqSjbRYc1ww2NLRUPl5+bIK&#10;Dvv7rS36+1EPP++yMIj++W2j1NNs3L+ACDSG//Bf+6QVrFfw+yX+AJ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b1M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shape id="מחבר מעוקל 33" o:spid="_x0000_s1059" type="#_x0000_t37" style="position:absolute;left:15379;top:3960;width:25948;height:72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m2K8QAAADbAAAADwAAAGRycy9kb3ducmV2LnhtbESP3WoCMRSE7wu+QzhC7zSrYimrUfyp&#10;UhGKfw9wujndLG5O1k3U9e2bgtDLYWa+YcbTxpbiRrUvHCvodRMQxJnTBecKTsdV5x2ED8gaS8ek&#10;4EEeppPWyxhT7e68p9sh5CJC2KeowIRQpVL6zJBF33UVcfR+XG0xRFnnUtd4j3Bbyn6SvEmLBccF&#10;gxUtDGXnw9Uq2GRhPvveuWq4XX99PDb58rIzS6Ve281sBCJQE/7Dz/anVjAYwN+X+APk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6bYrxAAAANsAAAAPAAAAAAAAAAAA&#10;AAAAAKECAABkcnMvZG93bnJldi54bWxQSwUGAAAAAAQABAD5AAAAkgMAAAAA&#10;" strokecolor="#4579b8 [3044]">
                  <v:stroke endarrow="open"/>
                </v:shape>
                <v:shape id="מחבר מעוקל 34" o:spid="_x0000_s1060" type="#_x0000_t38" style="position:absolute;left:44763;top:9480;width:3241;height:1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ElMYAAADbAAAADwAAAGRycy9kb3ducmV2LnhtbESPQUvDQBSE74L/YXlCb3ZTK8Wm3ZZS&#10;EOyhUKM99PaafWaj2bch+5rGf+8KgsdhZr5hluvBN6qnLtaBDUzGGSjiMtiaKwPvb8/3T6CiIFts&#10;ApOBb4qwXt3eLDG34cqv1BdSqQThmKMBJ9LmWsfSkcc4Di1x8j5C51GS7CptO7wmuG/0Q5bNtMea&#10;04LDlraOyq/i4g0c5/s+us/NYVKcD+eZ1LupbE/GjO6GzQKU0CD/4b/2izUwfYTfL+kH6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sRJTGAAAA2wAAAA8AAAAAAAAA&#10;AAAAAAAAoQIAAGRycy9kb3ducmV2LnhtbFBLBQYAAAAABAAEAPkAAACUAwAAAAA=&#10;" adj="10800" strokecolor="#4579b8 [3044]">
                  <v:stroke endarrow="open"/>
                </v:shape>
                <v:shape id="מחבר מעוקל 35" o:spid="_x0000_s1061" type="#_x0000_t37" style="position:absolute;left:38341;top:15121;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yLxMQAAADbAAAADwAAAGRycy9kb3ducmV2LnhtbESP3WoCMRSE74W+QzgF7zRbiyKrUfyp&#10;UhHEWh/gdHO6Wbo5WTdR17dvBMHLYWa+YcbTxpbiQrUvHCt46yYgiDOnC84VHL9XnSEIH5A1lo5J&#10;wY08TCcvrTGm2l35iy6HkIsIYZ+iAhNClUrpM0MWfddVxNH7dbXFEGWdS13jNcJtKXtJMpAWC44L&#10;BitaGMr+DmerYJOF+exn76r+dr37uG3y5Wlvlkq1X5vZCESgJjzDj/anVvDeh/uX+APk5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TIvExAAAANsAAAAPAAAAAAAAAAAA&#10;AAAAAKECAABkcnMvZG93bnJldi54bWxQSwUGAAAAAAQABAD5AAAAkgMAAAAA&#10;" strokecolor="#4579b8 [3044]">
                  <v:stroke endarrow="open"/>
                </v:shape>
                <v:shape id="מחבר מעוקל 36" o:spid="_x0000_s1062" type="#_x0000_t37" style="position:absolute;left:50405;top:15121;width:396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6xQMIAAADbAAAADwAAAGRycy9kb3ducmV2LnhtbESPQWsCMRSE7wX/Q3hCbzXbrsiyGqW0&#10;FLx2LerxmTyzq5uXZRN1++8bQehxmJlvmMVqcK24Uh8azwpeJxkIYu1Nw1bBz+brpQARIrLB1jMp&#10;+KUAq+XoaYGl8Tf+pmsVrUgQDiUqqGPsSimDrslhmPiOOHlH3zuMSfZWmh5vCe5a+ZZlM+mw4bRQ&#10;Y0cfNelzdXEKbHX6tId92Nki7/KzdnpL00Kp5/HwPgcRaYj/4Ud7bRTkM7h/S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6xQMIAAADbAAAADwAAAAAAAAAAAAAA&#10;AAChAgAAZHJzL2Rvd25yZXYueG1sUEsFBgAAAAAEAAQA+QAAAJADAAAAAA==&#10;" strokecolor="#4579b8 [3044]">
                  <v:stroke endarrow="open"/>
                </v:shape>
                <v:shape id="מחבר מעוקל 37" o:spid="_x0000_s1063" type="#_x0000_t37" style="position:absolute;left:19340;top:15121;width:1008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IU28IAAADbAAAADwAAAGRycy9kb3ducmV2LnhtbESPQWsCMRSE7wX/Q3hCbzVrt9RlNYq0&#10;FHrtVtTjM3lmVzcvyybV7b83QqHHYWa+YRarwbXiQn1oPCuYTjIQxNqbhq2CzffHUwEiRGSDrWdS&#10;8EsBVsvRwwJL46/8RZcqWpEgHEpUUMfYlVIGXZPDMPEdcfKOvncYk+ytND1eE9y18jnLXqXDhtNC&#10;jR291aTP1Y9TYKvTuz3sw84WeZeftdNbeimUehwP6zmISEP8D/+1P42CfAb3L+kH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IU28IAAADbAAAADwAAAAAAAAAAAAAA&#10;AAChAgAAZHJzL2Rvd25yZXYueG1sUEsFBgAAAAAEAAQA+QAAAJADAAAAAA==&#10;" strokecolor="#4579b8 [3044]">
                  <v:stroke endarrow="open"/>
                </v:shape>
                <v:shape id="מחבר מעוקל 38" o:spid="_x0000_s1064" type="#_x0000_t38" style="position:absolute;left:10655;top:19846;width:3870;height: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FOkcIAAADbAAAADwAAAGRycy9kb3ducmV2LnhtbERPTWvCQBC9F/oflil4qxsVpE1dRYSC&#10;HgSbtofexuyYjc3OhuwY4793D4UeH+97sRp8o3rqYh3YwGScgSIug625MvD1+f78AioKssUmMBm4&#10;UYTV8vFhgbkNV/6gvpBKpRCOORpwIm2udSwdeYzj0BIn7hQ6j5JgV2nb4TWF+0ZPs2yuPdacGhy2&#10;tHFU/hYXb+D7dd9Hd14fJsXxcJxLvZvJ5seY0dOwfgMlNMi/+M+9tQZmaWz6kn6AXt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qFOkcIAAADbAAAADwAAAAAAAAAAAAAA&#10;AAChAgAAZHJzL2Rvd25yZXYueG1sUEsFBgAAAAAEAAQA+QAAAJADAAAAAA==&#10;" adj="10800" strokecolor="#4579b8 [3044]">
                  <v:stroke endarrow="open"/>
                </v:shape>
                <v:shape id="מחבר מעוקל 39" o:spid="_x0000_s1065" type="#_x0000_t37" style="position:absolute;left:3960;top:15121;width:7459;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GBwcUAAADbAAAADwAAAGRycy9kb3ducmV2LnhtbESP3WoCMRSE7wu+QzhC72rWFqVujaK1&#10;ilIo/j3A6ea4WdycbDdR17c3gtDLYWa+YYbjxpbiTLUvHCvodhIQxJnTBecK9rv5yzsIH5A1lo5J&#10;wZU8jEetpyGm2l14Q+dtyEWEsE9RgQmhSqX0mSGLvuMq4ugdXG0xRFnnUtd4iXBbytck6UuLBccF&#10;gxV9GsqO25NVsMrCdPK7dlXve/HzdV3ls7+1mSn13G4mHyACNeE//GgvtYK3Ady/xB8gR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GBwcUAAADbAAAADwAAAAAAAAAA&#10;AAAAAAChAgAAZHJzL2Rvd25yZXYueG1sUEsFBgAAAAAEAAQA+QAAAJMDAAAAAA==&#10;" strokecolor="#4579b8 [3044]">
                  <v:stroke endarrow="open"/>
                </v:shape>
                <v:oval id="אליפסה 40" o:spid="_x0000_s1066" style="position:absolute;left:73448;top:12024;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7wcMA&#10;AADbAAAADwAAAGRycy9kb3ducmV2LnhtbESPwW7CMAyG75P2DpEncRspZZqmQkBTpwFXGIKraUxb&#10;aJyuCVDefj4g7Wj9/j/7m85716grdaH2bGA0TEARF97WXBrY/ny/foAKEdli45kM3CnAfPb8NMXM&#10;+huv6bqJpRIIhwwNVDG2mdahqMhhGPqWWLKj7xxGGbtS2w5vAneNTpPkXTusWS5U2FJeUXHeXJxQ&#10;fseH/eGUL7ajPnUpf92X7S43ZvDSf05ARerj//KjvbIG3uR7cREP0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7wc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oval id="אליפסה 41" o:spid="_x0000_s1067" style="position:absolute;left:65344;top:22465;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23sMA&#10;AADbAAAADwAAAGRycy9kb3ducmV2LnhtbESPQWvCQBSE74L/YXlCb2ajWJHUTVCh4K3UCHp8zb5m&#10;Q7NvQ3abpP313UKhx2FmvmH2xWRbMVDvG8cKVkkKgrhyuuFawbV8Xu5A+ICssXVMCr7IQ5HPZ3vM&#10;tBv5lYZLqEWEsM9QgQmhy6T0lSGLPnEdcfTeXW8xRNnXUvc4Rrht5TpNt9Jiw3HBYEcnQ9XH5dMq&#10;OB7ut64c7ic9fr/J0iD6x5etUg+L6fAEItAU/sN/7bNWsFnB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Q23s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v:textbox>
                </v:oval>
                <v:oval id="אליפסה 42" o:spid="_x0000_s1068" style="position:absolute;left:81369;top:22465;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qcMA&#10;AADbAAAADwAAAGRycy9kb3ducmV2LnhtbESPQWvCQBSE74L/YXlCb7pRrEjqJqhQ8FY0gh5fs6/Z&#10;0OzbkN0maX+9Wyj0OMzMN8wuH20jeup87VjBcpGAIC6drrlScC1e51sQPiBrbByTgm/ykGfTyQ5T&#10;7QY+U38JlYgQ9ikqMCG0qZS+NGTRL1xLHL0P11kMUXaV1B0OEW4buUqSjbRYc1ww2NLRUPl5+bIK&#10;Dvv7rS36+1EPP++yMIj++W2j1NNs3L+ACDSG//Bf+6QVrFfw+yX+AJ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oqc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shape id="מחבר מעוקל 43" o:spid="_x0000_s1069" type="#_x0000_t37" style="position:absolute;left:69305;top:15984;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FVsUAAADbAAAADwAAAGRycy9kb3ducmV2LnhtbESP3WoCMRSE7wu+QzhC72rWVotsjaK1&#10;ilIo/j3A6ea4WdycbDdR17c3gtDLYWa+YYbjxpbiTLUvHCvodhIQxJnTBecK9rv5ywCED8gaS8ek&#10;4EoexqPW0xBT7S68ofM25CJC2KeowIRQpVL6zJBF33EVcfQOrrYYoqxzqWu8RLgt5WuSvEuLBccF&#10;gxV9GsqO25NVsMrCdPK7dlX/e/HzdV3ls7+1mSn13G4mHyACNeE//GgvtYLeG9y/xB8gR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FVsUAAADbAAAADwAAAAAAAAAA&#10;AAAAAAChAgAAZHJzL2Rvd25yZXYueG1sUEsFBgAAAAAEAAQA+QAAAJMDAAAAAA==&#10;" strokecolor="#4579b8 [3044]">
                  <v:stroke endarrow="open"/>
                </v:shape>
                <v:shape id="מחבר מעוקל 44" o:spid="_x0000_s1070" type="#_x0000_t37" style="position:absolute;left:81369;top:15984;width:3960;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b50cIAAADbAAAADwAAAGRycy9kb3ducmV2LnhtbESPQWsCMRSE74X+h/AK3mq2dZFlNUpp&#10;KXh1K+rxmTyzq5uXZRN1+++bguBxmJlvmPlycK24Uh8azwrexhkIYu1Nw1bB5uf7tQARIrLB1jMp&#10;+KUAy8Xz0xxL42+8pmsVrUgQDiUqqGPsSimDrslhGPuOOHlH3zuMSfZWmh5vCe5a+Z5lU+mw4bRQ&#10;Y0efNelzdXEKbHX6sod92Nli0k3O2ukt5YVSo5fhYwYi0hAf4Xt7ZRTkOfx/ST9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4b50cIAAADbAAAADwAAAAAAAAAAAAAA&#10;AAChAgAAZHJzL2Rvd25yZXYueG1sUEsFBgAAAAAEAAQA+QAAAJADAAAAAA==&#10;" strokecolor="#4579b8 [3044]">
                  <v:stroke endarrow="open"/>
                </v:shape>
                <v:shape id="מחבר מעוקל 45" o:spid="_x0000_s1071" type="#_x0000_t37" style="position:absolute;left:51320;top:3960;width:26088;height:8064;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pcSsMAAADbAAAADwAAAGRycy9kb3ducmV2LnhtbESPT2sCMRTE7wW/Q3hCb5q1/mFZjSKW&#10;Qq/dinp8Js/s6uZl2aS6/fZNodDjMDO/YVab3jXiTl2oPSuYjDMQxNqbmq2C/efbKAcRIrLBxjMp&#10;+KYAm/XgaYWF8Q/+oHsZrUgQDgUqqGJsCymDrshhGPuWOHkX3zmMSXZWmg4fCe4a+ZJlC+mw5rRQ&#10;YUu7ivSt/HIKbHl9tedTONp82k5v2ukDzXKlnof9dgkiUh//w3/td6NgNof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KXErDAAAA2wAAAA8AAAAAAAAAAAAA&#10;AAAAoQIAAGRycy9kb3ducmV2LnhtbFBLBQYAAAAABAAEAPkAAACRAwAAAAA=&#10;" strokecolor="#4579b8 [3044]">
                  <v:stroke endarrow="open"/>
                </v:shape>
                <v:oval id="אליפסה 46" o:spid="_x0000_s1072" style="position:absolute;left:17129;top:2179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uqsMA&#10;AADbAAAADwAAAGRycy9kb3ducmV2LnhtbESPQWvCQBSE70L/w/IK3nRjaUOJriEVhN6KplCPr9ln&#10;Nph9G7JrEvvr3UKhx2FmvmE2+WRbMVDvG8cKVssEBHHldMO1gs9yv3gF4QOyxtYxKbiRh3z7MNtg&#10;pt3IBxqOoRYRwj5DBSaELpPSV4Ys+qXriKN3dr3FEGVfS93jGOG2lU9JkkqLDccFgx3tDFWX49Uq&#10;eCtOX105nHZ6/PmWpUH0Lx+pUvPHqViDCDSF//Bf+10reE7h90v8A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uqs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v:textbox>
                </v:oval>
                <v:shape id="מחבר מעוקל 47" o:spid="_x0000_s1073" type="#_x0000_t38" style="position:absolute;left:17700;top:18402;width:3870;height:2909;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ipnsYAAADbAAAADwAAAGRycy9kb3ducmV2LnhtbESPQUvDQBSE74L/YXmCN7upSm3Tbksp&#10;CHoQamwPvb1mX7Op2bch+0zjv3cFweMwM98wi9XgG9VTF+vABsajDBRxGWzNlYHdx/PdFFQUZItN&#10;YDLwTRFWy+urBeY2XPid+kIqlSAcczTgRNpc61g68hhHoSVO3il0HiXJrtK2w0uC+0bfZ9lEe6w5&#10;LThsaeOo/Cy+vIH97K2P7rzejovj9jiR+vVBNgdjbm+G9RyU0CD/4b/2izXw+AS/X9IP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4qZ7GAAAA2wAAAA8AAAAAAAAA&#10;AAAAAAAAoQIAAGRycy9kb3ducmV2LnhtbFBLBQYAAAAABAAEAPkAAACUAwAAAAA=&#10;" adj="10800" strokecolor="#4579b8 [3044]">
                  <v:stroke endarrow="open"/>
                </v:shape>
                <w10:anchorlock/>
              </v:group>
            </w:pict>
          </mc:Fallback>
        </mc:AlternateContent>
      </w:r>
    </w:p>
    <w:p w:rsidR="00776A9A" w:rsidRDefault="00776A9A" w:rsidP="00776A9A"/>
    <w:p w:rsidR="00776A9A" w:rsidRDefault="00776A9A" w:rsidP="00776A9A"/>
    <w:p w:rsidR="00776A9A" w:rsidRDefault="006B2F27" w:rsidP="00776A9A">
      <w:r>
        <w:t xml:space="preserve">Split </w:t>
      </w:r>
      <w:r w:rsidRPr="00A848E5">
        <w:t>node</w:t>
      </w:r>
      <w:r w:rsidR="00776A9A">
        <w:t xml:space="preserve"> (5,7):</w:t>
      </w:r>
      <w:r w:rsidR="00776A9A" w:rsidRPr="00776A9A">
        <w:t xml:space="preserve"> </w:t>
      </w:r>
    </w:p>
    <w:p w:rsidR="00776A9A" w:rsidRDefault="00776A9A" w:rsidP="00776A9A"/>
    <w:p w:rsidR="00776A9A" w:rsidRPr="00857D8F" w:rsidRDefault="00776A9A" w:rsidP="00776A9A">
      <w:r w:rsidRPr="00776A9A">
        <w:rPr>
          <w:noProof/>
        </w:rPr>
        <mc:AlternateContent>
          <mc:Choice Requires="wpg">
            <w:drawing>
              <wp:inline distT="0" distB="0" distL="0" distR="0" wp14:anchorId="76FF7076" wp14:editId="408A5F25">
                <wp:extent cx="6672743" cy="2270629"/>
                <wp:effectExtent l="0" t="0" r="13970" b="15875"/>
                <wp:docPr id="49" name="קבוצה 79"/>
                <wp:cNvGraphicFramePr/>
                <a:graphic xmlns:a="http://schemas.openxmlformats.org/drawingml/2006/main">
                  <a:graphicData uri="http://schemas.microsoft.com/office/word/2010/wordprocessingGroup">
                    <wpg:wgp>
                      <wpg:cNvGrpSpPr/>
                      <wpg:grpSpPr>
                        <a:xfrm>
                          <a:off x="0" y="0"/>
                          <a:ext cx="6672743" cy="2270629"/>
                          <a:chOff x="0" y="0"/>
                          <a:chExt cx="8928992" cy="3038634"/>
                        </a:xfrm>
                      </wpg:grpSpPr>
                      <wps:wsp>
                        <wps:cNvPr id="50" name="אליפסה 50"/>
                        <wps:cNvSpPr/>
                        <wps:spPr>
                          <a:xfrm>
                            <a:off x="4132761"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roofErr w:type="gramStart"/>
                              <w:r>
                                <w:rPr>
                                  <w:rFonts w:asciiTheme="majorHAnsi" w:hAnsi="Cambria"/>
                                  <w:color w:val="FFFFFF" w:themeColor="light1"/>
                                  <w:kern w:val="24"/>
                                  <w:sz w:val="22"/>
                                  <w:szCs w:val="22"/>
                                </w:rPr>
                                <w:t>,18</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אליפסה 51"/>
                        <wps:cNvSpPr/>
                        <wps:spPr>
                          <a:xfrm>
                            <a:off x="432048" y="1044115"/>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אליפסה 52"/>
                        <wps:cNvSpPr/>
                        <wps:spPr>
                          <a:xfrm>
                            <a:off x="4248472" y="111612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אליפסה 53"/>
                        <wps:cNvSpPr/>
                        <wps:spPr>
                          <a:xfrm>
                            <a:off x="0"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אליפסה 54"/>
                        <wps:cNvSpPr/>
                        <wps:spPr>
                          <a:xfrm>
                            <a:off x="864096" y="217927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אליפסה 55"/>
                        <wps:cNvSpPr/>
                        <wps:spPr>
                          <a:xfrm>
                            <a:off x="2546102"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 name="אליפסה 56"/>
                        <wps:cNvSpPr/>
                        <wps:spPr>
                          <a:xfrm>
                            <a:off x="3438128"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7" name="אליפסה 57"/>
                        <wps:cNvSpPr/>
                        <wps:spPr>
                          <a:xfrm>
                            <a:off x="5040560" y="216023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8" name="מחבר מעוקל 58"/>
                        <wps:cNvCnPr>
                          <a:stCxn id="50" idx="2"/>
                          <a:endCxn id="51" idx="0"/>
                        </wps:cNvCnPr>
                        <wps:spPr>
                          <a:xfrm rot="10800000" flipV="1">
                            <a:off x="828093" y="396043"/>
                            <a:ext cx="3304669" cy="648071"/>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9" name="מחבר מעוקל 59"/>
                        <wps:cNvCnPr>
                          <a:stCxn id="50" idx="4"/>
                          <a:endCxn id="52" idx="0"/>
                        </wps:cNvCnPr>
                        <wps:spPr>
                          <a:xfrm rot="16200000" flipH="1">
                            <a:off x="4476431" y="948037"/>
                            <a:ext cx="324035" cy="12135"/>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0" name="מחבר מעוקל 60"/>
                        <wps:cNvCnPr>
                          <a:stCxn id="52" idx="2"/>
                          <a:endCxn id="56" idx="0"/>
                        </wps:cNvCnPr>
                        <wps:spPr>
                          <a:xfrm rot="10800000" flipV="1">
                            <a:off x="3834172" y="1512167"/>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1" name="מחבר מעוקל 61"/>
                        <wps:cNvCnPr>
                          <a:stCxn id="52" idx="6"/>
                          <a:endCxn id="57" idx="0"/>
                        </wps:cNvCnPr>
                        <wps:spPr>
                          <a:xfrm>
                            <a:off x="5040560" y="1512167"/>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2" name="מחבר מעוקל 62"/>
                        <wps:cNvCnPr>
                          <a:stCxn id="73" idx="6"/>
                          <a:endCxn id="55" idx="0"/>
                        </wps:cNvCnPr>
                        <wps:spPr>
                          <a:xfrm>
                            <a:off x="2864614" y="1402175"/>
                            <a:ext cx="77532" cy="75806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3" name="מחבר מעוקל 63"/>
                        <wps:cNvCnPr>
                          <a:stCxn id="51" idx="6"/>
                          <a:endCxn id="54" idx="0"/>
                        </wps:cNvCnPr>
                        <wps:spPr>
                          <a:xfrm>
                            <a:off x="1224136" y="1440159"/>
                            <a:ext cx="36004" cy="739120"/>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4" name="מחבר מעוקל 64"/>
                        <wps:cNvCnPr>
                          <a:stCxn id="51" idx="2"/>
                          <a:endCxn id="53" idx="0"/>
                        </wps:cNvCnPr>
                        <wps:spPr>
                          <a:xfrm rot="10800000" flipV="1">
                            <a:off x="396044" y="1440159"/>
                            <a:ext cx="36004" cy="720080"/>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5" name="אליפסה 65"/>
                        <wps:cNvSpPr/>
                        <wps:spPr>
                          <a:xfrm>
                            <a:off x="7344816" y="1202430"/>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אליפסה 66"/>
                        <wps:cNvSpPr/>
                        <wps:spPr>
                          <a:xfrm>
                            <a:off x="6534472" y="2246546"/>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 name="אליפסה 67"/>
                        <wps:cNvSpPr/>
                        <wps:spPr>
                          <a:xfrm>
                            <a:off x="8136904" y="2246546"/>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מחבר מעוקל 68"/>
                        <wps:cNvCnPr>
                          <a:stCxn id="65" idx="2"/>
                          <a:endCxn id="66" idx="0"/>
                        </wps:cNvCnPr>
                        <wps:spPr>
                          <a:xfrm rot="10800000" flipV="1">
                            <a:off x="6930516" y="1598474"/>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69" name="מחבר מעוקל 69"/>
                        <wps:cNvCnPr>
                          <a:stCxn id="65" idx="6"/>
                          <a:endCxn id="67" idx="0"/>
                        </wps:cNvCnPr>
                        <wps:spPr>
                          <a:xfrm>
                            <a:off x="8136904" y="1598474"/>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0" name="מחבר מעוקל 70"/>
                        <wps:cNvCnPr>
                          <a:stCxn id="50" idx="6"/>
                          <a:endCxn id="65" idx="0"/>
                        </wps:cNvCnPr>
                        <wps:spPr>
                          <a:xfrm>
                            <a:off x="5132000" y="396044"/>
                            <a:ext cx="2608860" cy="806386"/>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1" name="אליפסה 71"/>
                        <wps:cNvSpPr/>
                        <wps:spPr>
                          <a:xfrm>
                            <a:off x="1667232" y="2179279"/>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מחבר מעוקל 72"/>
                        <wps:cNvCnPr>
                          <a:stCxn id="73" idx="2"/>
                          <a:endCxn id="71" idx="0"/>
                        </wps:cNvCnPr>
                        <wps:spPr>
                          <a:xfrm rot="10800000" flipV="1">
                            <a:off x="2063276" y="1402175"/>
                            <a:ext cx="9250" cy="77710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73" name="אליפסה 73"/>
                        <wps:cNvSpPr/>
                        <wps:spPr>
                          <a:xfrm>
                            <a:off x="2072526" y="1006131"/>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 name="מחבר מעוקל 74"/>
                        <wps:cNvCnPr>
                          <a:stCxn id="50" idx="3"/>
                          <a:endCxn id="73" idx="0"/>
                        </wps:cNvCnPr>
                        <wps:spPr>
                          <a:xfrm rot="5400000">
                            <a:off x="3208812" y="-64153"/>
                            <a:ext cx="330042" cy="1810526"/>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79" o:spid="_x0000_s1074" style="width:525.4pt;height:178.8pt;mso-position-horizontal-relative:char;mso-position-vertical-relative:line" coordsize="89289,30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">
                <v:oval id="אליפסה 50" o:spid="_x0000_s1075" style="position:absolute;left:41327;width:9993;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9tHMMA&#10;AADbAAAADwAAAGRycy9kb3ducmV2LnhtbESPwW7CMAyG75P2DpEncRspRZumQkBTpwFXGIKraUxb&#10;aJyuCVDefj4g7Wj9/j/7m85716grdaH2bGA0TEARF97WXBrY/ny/foAKEdli45kM3CnAfPb8NMXM&#10;+huv6bqJpRIIhwwNVDG2mdahqMhhGPqWWLKj7xxGGbtS2w5vAneNTpPkXTusWS5U2FJeUXHeXJxQ&#10;fseH/eGUL7ajPnUpf92X7S43ZvDSf05ARerj//KjvbIG3uR7cREP0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9tHM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roofErr w:type="gramStart"/>
                        <w:r>
                          <w:rPr>
                            <w:rFonts w:asciiTheme="majorHAnsi" w:hAnsi="Cambria"/>
                            <w:color w:val="FFFFFF" w:themeColor="light1"/>
                            <w:kern w:val="24"/>
                            <w:sz w:val="22"/>
                            <w:szCs w:val="22"/>
                          </w:rPr>
                          <w:t>,18</w:t>
                        </w:r>
                        <w:proofErr w:type="gramEnd"/>
                      </w:p>
                    </w:txbxContent>
                  </v:textbox>
                </v:oval>
                <v:oval id="אליפסה 51" o:spid="_x0000_s1076" style="position:absolute;left:4320;top:1044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h8MA&#10;AADbAAAADwAAAGRycy9kb3ducmV2LnhtbESPQWvCQBSE74X+h+UVvNVNIi0Ss5GSou1VDXp9Zp9J&#10;bPZtmt1q/PduodDjMDPfMNlyNJ240OBaywriaQSCuLK65VpBuVs9z0E4j6yxs0wKbuRgmT8+ZJhq&#10;e+UNXba+FgHCLkUFjfd9KqWrGjLoprYnDt7JDgZ9kEMt9YDXADedTKLoVRpsOSw02FPRUPW1/TGB&#10;8j07Ho7nYl3GY2ISfr999PtCqcnT+LYA4Wn0/+G/9qdW8BLD75fwA2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Ih8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52" o:spid="_x0000_s1077" style="position:absolute;left:42484;top:111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W8MMA&#10;AADbAAAADwAAAGRycy9kb3ducmV2LnhtbESPQWvCQBSE74X+h+UVvJlNIpaSuopE2npVQ3t9Zl+T&#10;1OzbmN3G+O/dgtDjMDPfMIvVaFoxUO8aywqSKAZBXFrdcKWgOLxNX0A4j6yxtUwKruRgtXx8WGCm&#10;7YV3NOx9JQKEXYYKau+7TEpX1mTQRbYjDt637Q36IPtK6h4vAW5amcbxszTYcFiosaO8pvK0/zWB&#10;cp4dv44/+XuRjKlJeXP96D5zpSZP4/oVhKfR/4fv7a1WME/h70v4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FW8M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oval id="אליפסה 53" o:spid="_x0000_s1078" style="position:absolute;top:21602;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Ob78MA&#10;AADbAAAADwAAAGRycy9kb3ducmV2LnhtbESPQWvCQBSE74X+h+UVvDWbKkqJrmKFQm+iEerxmX1m&#10;g9m3Ibsmsb++Kwgeh5n5hlmsBluLjlpfOVbwkaQgiAunKy4VHPLv908QPiBrrB2Tght5WC1fXxaY&#10;adfzjrp9KEWEsM9QgQmhyaT0hSGLPnENcfTOrrUYomxLqVvsI9zWcpymM2mx4rhgsKGNoeKyv1oF&#10;X+vjb5N3x43u/04yN4h+up0pNXob1nMQgYbwDD/aP1rBdAL3L/EH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Ob78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w:t>
                        </w:r>
                      </w:p>
                    </w:txbxContent>
                  </v:textbox>
                </v:oval>
                <v:oval id="אליפסה 54" o:spid="_x0000_s1079" style="position:absolute;left:8640;top:2179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oDm8MA&#10;AADbAAAADwAAAGRycy9kb3ducmV2LnhtbESPQWvCQBSE74X+h+UVvDWbikqJrmKFQm+iEerxmX1m&#10;g9m3Ibsmsb++Kwgeh5n5hlmsBluLjlpfOVbwkaQgiAunKy4VHPLv908QPiBrrB2Tght5WC1fXxaY&#10;adfzjrp9KEWEsM9QgQmhyaT0hSGLPnENcfTOrrUYomxLqVvsI9zWcpymM2mx4rhgsKGNoeKyv1oF&#10;X+vjb5N3x43u/04yN4h+up0pNXob1nMQgYbwDD/aP1rBdAL3L/EH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oDm8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55" o:spid="_x0000_s1080" style="position:absolute;left:25461;top:21602;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mAMIA&#10;AADbAAAADwAAAGRycy9kb3ducmV2LnhtbESPQWvCQBSE7wX/w/IEb3VjIVKiq6ggeBNNoR5fs89s&#10;MPs2ZLdJ9Nd3C4LHYWa+YZbrwdaio9ZXjhXMpgkI4sLpiksFX/n+/ROED8gaa8ek4E4e1qvR2xIz&#10;7Xo+UXcOpYgQ9hkqMCE0mZS+MGTRT11DHL2ray2GKNtS6hb7CLe1/EiSubRYcVww2NDOUHE7/1oF&#10;283lu8m7y073jx+ZG0SfHudKTcbDZgEi0BBe4Wf7oBWkKfx/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1qYAwgAAANsAAAAPAAAAAAAAAAAAAAAAAJgCAABkcnMvZG93&#10;bnJldi54bWxQSwUGAAAAAAQABAD1AAAAhwM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oval id="אליפסה 56" o:spid="_x0000_s1081" style="position:absolute;left:34381;top:216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4d8MA&#10;AADbAAAADwAAAGRycy9kb3ducmV2LnhtbESPQWvCQBSE70L/w/IKvemmBYNEN0GFQm+lRqjH1+wz&#10;G8y+DdltkvbXu4LgcZiZb5hNMdlWDNT7xrGC10UCgrhyuuFawbF8n69A+ICssXVMCv7IQ5E/zTaY&#10;aTfyFw2HUIsIYZ+hAhNCl0npK0MW/cJ1xNE7u95iiLKvpe5xjHDbyrckSaXFhuOCwY72hqrL4dcq&#10;2G1P3105nPZ6/P+RpUH0y89UqZfnabsGEWgKj/C9/aEVLFO4fYk/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Q4d8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57" o:spid="_x0000_s1082" style="position:absolute;left:50405;top:216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id7MMA&#10;AADbAAAADwAAAGRycy9kb3ducmV2LnhtbESPQWvCQBSE70L/w/IK3symBW2JboIVCr2VGqEen9ln&#10;Nph9G7LbJPbXdwWhx2FmvmE2xWRbMVDvG8cKnpIUBHHldMO1gkP5vngF4QOyxtYxKbiShyJ/mG0w&#10;027kLxr2oRYRwj5DBSaELpPSV4Ys+sR1xNE7u95iiLKvpe5xjHDbyuc0XUmLDccFgx3tDFWX/Y9V&#10;8LY9fnflcNzp8fckS4Pol58rpeaP03YNItAU/sP39odWsHyB25f4A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id7M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shape id="מחבר מעוקל 58" o:spid="_x0000_s1083" type="#_x0000_t37" style="position:absolute;left:8280;top:3960;width:33047;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B+sEAAADbAAAADwAAAGRycy9kb3ducmV2LnhtbERPy4rCMBTdD/gP4QruxlRBkWoUH+Og&#10;COJjPuBOc22KzU2nyWj9e7MQXB7OezJrbCluVPvCsYJeNwFBnDldcK7g57z+HIHwAVlj6ZgUPMjD&#10;bNr6mGCq3Z2PdDuFXMQQ9ikqMCFUqZQ+M2TRd11FHLmLqy2GCOtc6hrvMdyWsp8kQ2mx4NhgsKKl&#10;oex6+rcKtllYzH8Prhrsvvdfj22++juYlVKddjMfgwjUhLf45d5oBYM4Nn6JP0B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sH6wQAAANsAAAAPAAAAAAAAAAAAAAAA&#10;AKECAABkcnMvZG93bnJldi54bWxQSwUGAAAAAAQABAD5AAAAjwMAAAAA&#10;" strokecolor="#4579b8 [3044]">
                  <v:stroke endarrow="open"/>
                </v:shape>
                <v:shape id="מחבר מעוקל 59" o:spid="_x0000_s1084" type="#_x0000_t38" style="position:absolute;left:44763;top:9480;width:3241;height:1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IOqsYAAADbAAAADwAAAGRycy9kb3ducmV2LnhtbESPQUvDQBSE74L/YXmCN7upxWLTbksp&#10;CO2hUKM99Paafc1Gs29D9pnGf+8KgsdhZr5hFqvBN6qnLtaBDYxHGSjiMtiaKwPvby8Pz6CiIFts&#10;ApOBb4qwWt7eLDC34cqv1BdSqQThmKMBJ9LmWsfSkcc4Ci1x8i6h8yhJdpW2HV4T3Df6Mcum2mPN&#10;acFhSxtH5Wfx5Q0cZ/s+uo/1YVycD+ep1LuJbE7G3N8N6zkooUH+w3/trTXwNIPfL+kH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yDqrGAAAA2wAAAA8AAAAAAAAA&#10;AAAAAAAAoQIAAGRycy9kb3ducmV2LnhtbFBLBQYAAAAABAAEAPkAAACUAwAAAAA=&#10;" adj="10800" strokecolor="#4579b8 [3044]">
                  <v:stroke endarrow="open"/>
                </v:shape>
                <v:shape id="מחבר מעוקל 60" o:spid="_x0000_s1085" type="#_x0000_t37" style="position:absolute;left:38341;top:15121;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gHQcEAAADbAAAADwAAAGRycy9kb3ducmV2LnhtbERPy4rCMBTdC/5DuII7TRUU6RjFxyjK&#10;gKgzH3CnuTbF5qbTRK1/P1kILg/nPZ03thR3qn3hWMGgn4AgzpwuOFfw873pTUD4gKyxdEwKnuRh&#10;Pmu3pphq9+AT3c8hFzGEfYoKTAhVKqXPDFn0fVcRR+7iaoshwjqXusZHDLelHCbJWFosODYYrGhl&#10;KLueb1bBPgvLxe/RVaOv7eHzuc/Xf0ezVqrbaRYfIAI14S1+uXdawTiuj1/iD5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iAdBwQAAANsAAAAPAAAAAAAAAAAAAAAA&#10;AKECAABkcnMvZG93bnJldi54bWxQSwUGAAAAAAQABAD5AAAAjwMAAAAA&#10;" strokecolor="#4579b8 [3044]">
                  <v:stroke endarrow="open"/>
                </v:shape>
                <v:shape id="מחבר מעוקל 61" o:spid="_x0000_s1086" type="#_x0000_t37" style="position:absolute;left:50405;top:15121;width:396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GKcIAAADbAAAADwAAAGRycy9kb3ducmV2LnhtbESPT2sCMRTE74V+h/AKvdWsf5BlNYq0&#10;CF67ivb4mjyzq5uXZRN1++0bQfA4zMxvmPmyd424UhdqzwqGgwwEsfamZqtgt11/5CBCRDbYeCYF&#10;fxRguXh9mWNh/I2/6VpGKxKEQ4EKqhjbQsqgK3IYBr4lTt7Rdw5jkp2VpsNbgrtGjrJsKh3WnBYq&#10;bOmzIn0uL06BLU9f9vcnHGw+bsdn7fSeJrlS72/9agYiUh+f4Ud7YxRMh3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QGKcIAAADbAAAADwAAAAAAAAAAAAAA&#10;AAChAgAAZHJzL2Rvd25yZXYueG1sUEsFBgAAAAAEAAQA+QAAAJADAAAAAA==&#10;" strokecolor="#4579b8 [3044]">
                  <v:stroke endarrow="open"/>
                </v:shape>
                <v:shape id="מחבר מעוקל 62" o:spid="_x0000_s1087" type="#_x0000_t37" style="position:absolute;left:28646;top:14021;width:775;height:75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aYXsIAAADbAAAADwAAAGRycy9kb3ducmV2LnhtbESPQWvCQBSE70L/w/IKvemmKhJSN6FU&#10;BK+Npe3xdfd1k5p9G7Krxn/vCkKPw8x8w6yr0XXiRENoPSt4nmUgiLU3LVsFH/vtNAcRIrLBzjMp&#10;uFCAqnyYrLEw/szvdKqjFQnCoUAFTYx9IWXQDTkMM98TJ+/XDw5jkoOVZsBzgrtOzrNsJR22nBYa&#10;7OmtIX2oj06Brf829uc7fNl80S8O2ulPWuZKPT2Ory8gIo3xP3xv74yC1RxuX9IPkO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JaYXsIAAADbAAAADwAAAAAAAAAAAAAA&#10;AAChAgAAZHJzL2Rvd25yZXYueG1sUEsFBgAAAAAEAAQA+QAAAJADAAAAAA==&#10;" strokecolor="#4579b8 [3044]">
                  <v:stroke endarrow="open"/>
                </v:shape>
                <v:shape id="מחבר מעוקל 63" o:spid="_x0000_s1088" type="#_x0000_t37" style="position:absolute;left:12241;top:14401;width:360;height:739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o9xcIAAADbAAAADwAAAGRycy9kb3ducmV2LnhtbESPQWsCMRSE7wX/Q3hCbzXbrsiyGqW0&#10;FLx2LerxmTyzq5uXZRN1++8bQehxmJlvmMVqcK24Uh8azwpeJxkIYu1Nw1bBz+brpQARIrLB1jMp&#10;+KUAq+XoaYGl8Tf+pmsVrUgQDiUqqGPsSimDrslhmPiOOHlH3zuMSfZWmh5vCe5a+ZZlM+mw4bRQ&#10;Y0cfNelzdXEKbHX6tId92Nki7/KzdnpL00Kp5/HwPgcRaYj/4Ud7bRTMcrh/S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9o9xcIAAADbAAAADwAAAAAAAAAAAAAA&#10;AAChAgAAZHJzL2Rvd25yZXYueG1sUEsFBgAAAAAEAAQA+QAAAJADAAAAAA==&#10;" strokecolor="#4579b8 [3044]">
                  <v:stroke endarrow="open"/>
                </v:shape>
                <v:shape id="מחבר מעוקל 64" o:spid="_x0000_s1089" type="#_x0000_t37" style="position:absolute;left:3960;top:14401;width:360;height:72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MBQsQAAADbAAAADwAAAGRycy9kb3ducmV2LnhtbESP3WoCMRSE74W+QzgF72q2oiKrUfwt&#10;iiDW+gCnm9PN0s3Jukl1fXsjFLwcZuYbZjxtbCkuVPvCsYL3TgKCOHO64FzB6Wv9NgThA7LG0jEp&#10;uJGH6eSlNcZUuyt/0uUYchEh7FNUYEKoUil9Zsii77iKOHo/rrYYoqxzqWu8RrgtZTdJBtJiwXHB&#10;YEULQ9nv8c8q2GZhPvs+uKq/+9ivbtt8eT6YpVLt12Y2AhGoCc/wf3ujFQx68PgSf4C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wFCxAAAANsAAAAPAAAAAAAAAAAA&#10;AAAAAKECAABkcnMvZG93bnJldi54bWxQSwUGAAAAAAQABAD5AAAAkgMAAAAA&#10;" strokecolor="#4579b8 [3044]">
                  <v:stroke endarrow="open"/>
                </v:shape>
                <v:oval id="אליפסה 65" o:spid="_x0000_s1090" style="position:absolute;left:73448;top:12024;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EOcIA&#10;AADbAAAADwAAAGRycy9kb3ducmV2LnhtbESPQYvCMBSE74L/ITzBm6ZWlKVrFKmsetUVvT6bt213&#10;m5duE7X+eyMIHoeZ+YaZLVpTiSs1rrSsYDSMQBBnVpecKzh8fw0+QDiPrLGyTAru5GAx73ZmmGh7&#10;4x1d9z4XAcIuQQWF93UipcsKMuiGtiYO3o9tDPogm1zqBm8BbioZR9FUGiw5LBRYU1pQ9re/mED5&#10;H59P5990fRi1sYl5dd/Ux1Spfq9dfoLw1Pp3+NXeagXTCTy/hB8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AQ5wgAAANsAAAAPAAAAAAAAAAAAAAAAAJgCAABkcnMvZG93&#10;bnJldi54bWxQSwUGAAAAAAQABAD1AAAAhwM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oval id="אליפסה 66" o:spid="_x0000_s1091" style="position:absolute;left:65344;top:22465;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jyysIA&#10;AADbAAAADwAAAGRycy9kb3ducmV2LnhtbESPQWvCQBSE70L/w/IK3nTTQoOkrmKFgreiEczxNfua&#10;Dc2+Ddk1if56VxA8DjPzDbNcj7YRPXW+dqzgbZ6AIC6drrlScMy/ZwsQPiBrbByTggt5WK9eJkvM&#10;tBt4T/0hVCJC2GeowITQZlL60pBFP3ctcfT+XGcxRNlVUnc4RLht5HuSpNJizXHBYEtbQ+X/4WwV&#10;fG2KU5v3xVYP11+ZG0T/8ZMqNX0dN58gAo3hGX60d1pBmsL9S/wB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PLKwgAAANsAAAAPAAAAAAAAAAAAAAAAAJgCAABkcnMvZG93&#10;bnJldi54bWxQSwUGAAAAAAQABAD1AAAAhwM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v:textbox>
                </v:oval>
                <v:oval id="אליפסה 67" o:spid="_x0000_s1092" style="position:absolute;left:81369;top:22465;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XUcMA&#10;AADbAAAADwAAAGRycy9kb3ducmV2LnhtbESPQWvCQBSE70L/w/IK3nRjoWmJriEVhN6KplCPr9ln&#10;Nph9G7JrEvvr3UKhx2FmvmE2+WRbMVDvG8cKVssEBHHldMO1gs9yv3gF4QOyxtYxKbiRh3z7MNtg&#10;pt3IBxqOoRYRwj5DBSaELpPSV4Ys+qXriKN3dr3FEGVfS93jGOG2lU9JkkqLDccFgx3tDFWX49Uq&#10;eCtOX105nHZ6/PmWpUH0zx+pUvPHqViDCDSF//Bf+10rSF/g90v8A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RXUc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shape id="מחבר מעוקל 68" o:spid="_x0000_s1093" type="#_x0000_t37" style="position:absolute;left:69305;top:15984;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4LR8EAAADbAAAADwAAAGRycy9kb3ducmV2LnhtbERPy4rCMBTdC/5DuII7TRUU6RjFxyjK&#10;gKgzH3CnuTbF5qbTRK1/P1kILg/nPZ03thR3qn3hWMGgn4AgzpwuOFfw873pTUD4gKyxdEwKnuRh&#10;Pmu3pphq9+AT3c8hFzGEfYoKTAhVKqXPDFn0fVcRR+7iaoshwjqXusZHDLelHCbJWFosODYYrGhl&#10;KLueb1bBPgvLxe/RVaOv7eHzuc/Xf0ezVqrbaRYfIAI14S1+uXdawTiOjV/iD5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gtHwQAAANsAAAAPAAAAAAAAAAAAAAAA&#10;AKECAABkcnMvZG93bnJldi54bWxQSwUGAAAAAAQABAD5AAAAjwMAAAAA&#10;" strokecolor="#4579b8 [3044]">
                  <v:stroke endarrow="open"/>
                </v:shape>
                <v:shape id="מחבר מעוקל 69" o:spid="_x0000_s1094" type="#_x0000_t37" style="position:absolute;left:81369;top:15984;width:3960;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IKL8MAAADbAAAADwAAAGRycy9kb3ducmV2LnhtbESPQWsCMRSE70L/Q3gFb262WmRdjVIq&#10;Ba9dxfb4TJ7ZrZuXZZPq9t83hYLHYWa+YVabwbXiSn1oPCt4ynIQxNqbhq2Cw/5tUoAIEdlg65kU&#10;/FCAzfphtMLS+Bu/07WKViQIhxIV1DF2pZRB1+QwZL4jTt7Z9w5jkr2VpsdbgrtWTvN8Lh02nBZq&#10;7Oi1Jn2pvp0CW31t7ekzfNhi1s0u2ukjPRdKjR+HlyWISEO8h//bO6NgvoC/L+kH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yCi/DAAAA2wAAAA8AAAAAAAAAAAAA&#10;AAAAoQIAAGRycy9kb3ducmV2LnhtbFBLBQYAAAAABAAEAPkAAACRAwAAAAA=&#10;" strokecolor="#4579b8 [3044]">
                  <v:stroke endarrow="open"/>
                </v:shape>
                <v:shape id="מחבר מעוקל 70" o:spid="_x0000_s1095" type="#_x0000_t37" style="position:absolute;left:51320;top:3960;width:26088;height:8064;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E1b8AAAADbAAAADwAAAGRycy9kb3ducmV2LnhtbERPz2vCMBS+C/4P4Qm7aeocW6mmIg5h&#10;V7ux7fiWPNPa5qU0Uet/vxwGO358vzfb0XXiSkNoPCtYLjIQxNqbhq2Cj/fDPAcRIrLBzjMpuFOA&#10;bTmdbLAw/sZHulbRihTCoUAFdYx9IWXQNTkMC98TJ+7kB4cxwcFKM+AthbtOPmbZs3TYcGqosad9&#10;TbqtLk6Brc6v9uc7fNl81a9a7fQnPeVKPczG3RpEpDH+i//cb0bBS1qfvqQfIM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7RNW/AAAAA2wAAAA8AAAAAAAAAAAAAAAAA&#10;oQIAAGRycy9kb3ducmV2LnhtbFBLBQYAAAAABAAEAPkAAACOAwAAAAA=&#10;" strokecolor="#4579b8 [3044]">
                  <v:stroke endarrow="open"/>
                </v:shape>
                <v:oval id="אליפסה 71" o:spid="_x0000_s1096" style="position:absolute;left:16672;top:2179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j8Y8IA&#10;AADbAAAADwAAAGRycy9kb3ducmV2LnhtbESPQWvCQBSE7wX/w/IEb3WjUJXoKioUepMaQY/P7DMb&#10;zL4N2W0S/fXdQsHjMDPfMKtNbyvRUuNLxwom4wQEce50yYWCU/b5vgDhA7LGyjEpeJCHzXrwtsJU&#10;u46/qT2GQkQI+xQVmBDqVEqfG7Lox64mjt7NNRZDlE0hdYNdhNtKTpNkJi2WHBcM1rQ3lN+PP1bB&#10;bns511l72evueZWZQfQfh5lSo2G/XYII1IdX+L/9pRXMJ/D3Jf4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WPxjwgAAANsAAAAPAAAAAAAAAAAAAAAAAJgCAABkcnMvZG93&#10;bnJldi54bWxQSwUGAAAAAAQABAD1AAAAhwM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v:textbox>
                </v:oval>
                <v:shape id="מחבר מעוקל 72" o:spid="_x0000_s1097" type="#_x0000_t37" style="position:absolute;left:20632;top:14021;width:93;height:777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cMUAAADbAAAADwAAAGRycy9kb3ducmV2LnhtbESP3WrCQBSE7wu+w3IKvaubCrUS3QR/&#10;WqkI4t8DHLPHbDB7Ns1uNb59t1Do5TAz3zCTvLO1uFLrK8cKXvoJCOLC6YpLBcfDx/MIhA/IGmvH&#10;pOBOHvKs9zDBVLsb7+i6D6WIEPYpKjAhNKmUvjBk0fddQxy9s2sthijbUuoWbxFuazlIkqG0WHFc&#10;MNjQ3FBx2X9bBasizKanrWte18vN+31VLr62ZqHU02M3HYMI1IX/8F/7Uyt4G8Dvl/gD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qcMUAAADbAAAADwAAAAAAAAAA&#10;AAAAAAChAgAAZHJzL2Rvd25yZXYueG1sUEsFBgAAAAAEAAQA+QAAAJMDAAAAAA==&#10;" strokecolor="#4579b8 [3044]">
                  <v:stroke endarrow="open"/>
                </v:shape>
                <v:oval id="אליפסה 73" o:spid="_x0000_s1098" style="position:absolute;left:20725;top:100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vC8MA&#10;AADbAAAADwAAAGRycy9kb3ducmV2LnhtbESPT2vCQBTE7wW/w/IEb7oxQltSV5FIba+motdn9jVJ&#10;m32bZrf58+3dgtDjMDO/YdbbwdSio9ZVlhUsFxEI4tzqigsFp4/X+TMI55E11pZJwUgOtpvJwxoT&#10;bXs+Upf5QgQIuwQVlN43iZQuL8mgW9iGOHiftjXog2wLqVvsA9zUMo6iR2mw4rBQYkNpSfl39msC&#10;5Wd1vVy/0sNpOcQm5v341pxTpWbTYfcCwtPg/8P39rtW8LSCvy/hB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ivC8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shape id="מחבר מעוקל 74" o:spid="_x0000_s1099" type="#_x0000_t38" style="position:absolute;left:32087;top:-642;width:3301;height:18105;rotation:9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4s5cQAAADbAAAADwAAAGRycy9kb3ducmV2LnhtbESPQWvCQBSE70L/w/IKvdVNpWiJrsGG&#10;FkI91Kp4fmafSTD7Nu5uNf77rlDwOMzMN8ws600rzuR8Y1nByzABQVxa3XClYLv5fH4D4QOyxtYy&#10;KbiSh2z+MJhhqu2Ff+i8DpWIEPYpKqhD6FIpfVmTQT+0HXH0DtYZDFG6SmqHlwg3rRwlyVgabDgu&#10;1NhRXlN5XP8aBftxcTLl+1fuXPvRfVcrt8vdUqmnx34xBRGoD/fwf7vQCiavcPsSf4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izlxAAAANsAAAAPAAAAAAAAAAAA&#10;AAAAAKECAABkcnMvZG93bnJldi54bWxQSwUGAAAAAAQABAD5AAAAkgMAAAAA&#10;" adj="10800" strokecolor="#4579b8 [3044]">
                  <v:stroke endarrow="open"/>
                </v:shape>
                <w10:anchorlock/>
              </v:group>
            </w:pict>
          </mc:Fallback>
        </mc:AlternateContent>
      </w:r>
    </w:p>
    <w:p w:rsidR="00776A9A" w:rsidRDefault="00776A9A">
      <w:pPr>
        <w:spacing w:line="276" w:lineRule="auto"/>
      </w:pPr>
      <w:r>
        <w:br w:type="page"/>
      </w:r>
    </w:p>
    <w:p w:rsidR="00776A9A" w:rsidRDefault="00776A9A" w:rsidP="00776A9A">
      <w:pPr>
        <w:spacing w:line="276" w:lineRule="auto"/>
      </w:pPr>
      <w:r>
        <w:lastRenderedPageBreak/>
        <w:t>Split root (9,18):</w:t>
      </w:r>
    </w:p>
    <w:p w:rsidR="00776A9A" w:rsidRDefault="00776A9A" w:rsidP="00776A9A">
      <w:r w:rsidRPr="00776A9A">
        <w:rPr>
          <w:noProof/>
        </w:rPr>
        <mc:AlternateContent>
          <mc:Choice Requires="wpg">
            <w:drawing>
              <wp:inline distT="0" distB="0" distL="0" distR="0" wp14:anchorId="1770E716" wp14:editId="615DE5E5">
                <wp:extent cx="5943600" cy="2541319"/>
                <wp:effectExtent l="0" t="0" r="19050" b="11430"/>
                <wp:docPr id="75" name="קבוצה 96"/>
                <wp:cNvGraphicFramePr/>
                <a:graphic xmlns:a="http://schemas.openxmlformats.org/drawingml/2006/main">
                  <a:graphicData uri="http://schemas.microsoft.com/office/word/2010/wordprocessingGroup">
                    <wpg:wgp>
                      <wpg:cNvGrpSpPr/>
                      <wpg:grpSpPr>
                        <a:xfrm>
                          <a:off x="0" y="0"/>
                          <a:ext cx="5943600" cy="2541319"/>
                          <a:chOff x="0" y="0"/>
                          <a:chExt cx="8928992" cy="4586805"/>
                        </a:xfrm>
                      </wpg:grpSpPr>
                      <wps:wsp>
                        <wps:cNvPr id="76" name="אליפסה 76"/>
                        <wps:cNvSpPr/>
                        <wps:spPr>
                          <a:xfrm>
                            <a:off x="3540998"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7" name="אליפסה 77"/>
                        <wps:cNvSpPr/>
                        <wps:spPr>
                          <a:xfrm>
                            <a:off x="432048" y="2592286"/>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 name="אליפסה 78"/>
                        <wps:cNvSpPr/>
                        <wps:spPr>
                          <a:xfrm>
                            <a:off x="4248472" y="2664294"/>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אליפסה 79"/>
                        <wps:cNvSpPr/>
                        <wps:spPr>
                          <a:xfrm>
                            <a:off x="0" y="370841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אליפסה 80"/>
                        <wps:cNvSpPr/>
                        <wps:spPr>
                          <a:xfrm>
                            <a:off x="864096" y="372745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1" name="אליפסה 81"/>
                        <wps:cNvSpPr/>
                        <wps:spPr>
                          <a:xfrm>
                            <a:off x="2546102" y="370841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2" name="אליפסה 82"/>
                        <wps:cNvSpPr/>
                        <wps:spPr>
                          <a:xfrm>
                            <a:off x="3438128" y="370841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 name="אליפסה 83"/>
                        <wps:cNvSpPr/>
                        <wps:spPr>
                          <a:xfrm>
                            <a:off x="5040560" y="370841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4" name="מחבר מעוקל 84"/>
                        <wps:cNvCnPr>
                          <a:stCxn id="101" idx="2"/>
                          <a:endCxn id="77" idx="0"/>
                        </wps:cNvCnPr>
                        <wps:spPr>
                          <a:xfrm rot="10800000" flipV="1">
                            <a:off x="828092" y="1602176"/>
                            <a:ext cx="593508" cy="99010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5" name="מחבר מעוקל 85"/>
                        <wps:cNvCnPr>
                          <a:stCxn id="102" idx="2"/>
                          <a:endCxn id="78" idx="0"/>
                        </wps:cNvCnPr>
                        <wps:spPr>
                          <a:xfrm rot="10800000" flipV="1">
                            <a:off x="4644517" y="1602176"/>
                            <a:ext cx="800943" cy="1062117"/>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6" name="מחבר מעוקל 86"/>
                        <wps:cNvCnPr>
                          <a:stCxn id="78" idx="2"/>
                          <a:endCxn id="82" idx="0"/>
                        </wps:cNvCnPr>
                        <wps:spPr>
                          <a:xfrm rot="10800000" flipV="1">
                            <a:off x="3834172" y="3060338"/>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7" name="מחבר מעוקל 87"/>
                        <wps:cNvCnPr>
                          <a:stCxn id="78" idx="6"/>
                          <a:endCxn id="83" idx="0"/>
                        </wps:cNvCnPr>
                        <wps:spPr>
                          <a:xfrm>
                            <a:off x="5040560" y="3060338"/>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8" name="מחבר מעוקל 88"/>
                        <wps:cNvCnPr>
                          <a:stCxn id="99" idx="6"/>
                          <a:endCxn id="81" idx="0"/>
                        </wps:cNvCnPr>
                        <wps:spPr>
                          <a:xfrm>
                            <a:off x="2864614" y="2950346"/>
                            <a:ext cx="77532" cy="75806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9" name="מחבר מעוקל 89"/>
                        <wps:cNvCnPr>
                          <a:stCxn id="77" idx="6"/>
                          <a:endCxn id="80" idx="0"/>
                        </wps:cNvCnPr>
                        <wps:spPr>
                          <a:xfrm>
                            <a:off x="1224136" y="2988330"/>
                            <a:ext cx="36004" cy="739120"/>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0" name="מחבר מעוקל 90"/>
                        <wps:cNvCnPr>
                          <a:stCxn id="77" idx="2"/>
                          <a:endCxn id="79" idx="0"/>
                        </wps:cNvCnPr>
                        <wps:spPr>
                          <a:xfrm rot="10800000" flipV="1">
                            <a:off x="396044" y="2988330"/>
                            <a:ext cx="36004" cy="720080"/>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1" name="אליפסה 91"/>
                        <wps:cNvSpPr/>
                        <wps:spPr>
                          <a:xfrm>
                            <a:off x="7344816" y="2750601"/>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אליפסה 92"/>
                        <wps:cNvSpPr/>
                        <wps:spPr>
                          <a:xfrm>
                            <a:off x="6534472" y="3794717"/>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אליפסה 93"/>
                        <wps:cNvSpPr/>
                        <wps:spPr>
                          <a:xfrm>
                            <a:off x="8136904" y="3794717"/>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מחבר מעוקל 94"/>
                        <wps:cNvCnPr>
                          <a:stCxn id="91" idx="2"/>
                          <a:endCxn id="92" idx="0"/>
                        </wps:cNvCnPr>
                        <wps:spPr>
                          <a:xfrm rot="10800000" flipV="1">
                            <a:off x="6930516" y="3146645"/>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5" name="מחבר מעוקל 95"/>
                        <wps:cNvCnPr>
                          <a:stCxn id="91" idx="6"/>
                          <a:endCxn id="93" idx="0"/>
                        </wps:cNvCnPr>
                        <wps:spPr>
                          <a:xfrm>
                            <a:off x="8136904" y="3146645"/>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6" name="מחבר מעוקל 96"/>
                        <wps:cNvCnPr>
                          <a:stCxn id="102" idx="6"/>
                          <a:endCxn id="91" idx="0"/>
                        </wps:cNvCnPr>
                        <wps:spPr>
                          <a:xfrm>
                            <a:off x="6237547" y="1602177"/>
                            <a:ext cx="1503313" cy="114842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7" name="אליפסה 97"/>
                        <wps:cNvSpPr/>
                        <wps:spPr>
                          <a:xfrm>
                            <a:off x="1667232" y="372745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8" name="מחבר מעוקל 98"/>
                        <wps:cNvCnPr>
                          <a:stCxn id="99" idx="2"/>
                          <a:endCxn id="97" idx="0"/>
                        </wps:cNvCnPr>
                        <wps:spPr>
                          <a:xfrm rot="10800000" flipV="1">
                            <a:off x="2063276" y="2950346"/>
                            <a:ext cx="9250" cy="77710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99" name="אליפסה 99"/>
                        <wps:cNvSpPr/>
                        <wps:spPr>
                          <a:xfrm>
                            <a:off x="2072526" y="2554302"/>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0" name="מחבר מעוקל 100"/>
                        <wps:cNvCnPr>
                          <a:stCxn id="101" idx="6"/>
                        </wps:cNvCnPr>
                        <wps:spPr>
                          <a:xfrm>
                            <a:off x="2213688" y="1602177"/>
                            <a:ext cx="221019" cy="910251"/>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01" name="אליפסה 101"/>
                        <wps:cNvSpPr/>
                        <wps:spPr>
                          <a:xfrm>
                            <a:off x="1421600" y="120613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2" name="אליפסה 102"/>
                        <wps:cNvSpPr/>
                        <wps:spPr>
                          <a:xfrm>
                            <a:off x="5445459" y="1206133"/>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מחבר מעוקל 103"/>
                        <wps:cNvCnPr>
                          <a:stCxn id="76" idx="2"/>
                          <a:endCxn id="101" idx="0"/>
                        </wps:cNvCnPr>
                        <wps:spPr>
                          <a:xfrm rot="10800000" flipV="1">
                            <a:off x="1817644" y="396043"/>
                            <a:ext cx="1723354" cy="81008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04" name="מחבר מעוקל 104"/>
                        <wps:cNvCnPr>
                          <a:stCxn id="76" idx="6"/>
                          <a:endCxn id="102" idx="0"/>
                        </wps:cNvCnPr>
                        <wps:spPr>
                          <a:xfrm>
                            <a:off x="4540237" y="396044"/>
                            <a:ext cx="1301266" cy="81008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96" o:spid="_x0000_s1100" style="width:468pt;height:200.1pt;mso-position-horizontal-relative:char;mso-position-vertical-relative:line" coordsize="89289,4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">
                <v:oval id="אליפסה 76" o:spid="_x0000_s1101" style="position:absolute;left:35409;width:9993;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8Mk8IA&#10;AADbAAAADwAAAGRycy9kb3ducmV2LnhtbESPT4vCMBTE7wt+h/AEb5paQaVrFKmsevUPen02b9vu&#10;Ni/dJmr99kYQ9jjMzG+Y2aI1lbhR40rLCoaDCARxZnXJuYLj4as/BeE8ssbKMil4kIPFvPMxw0Tb&#10;O+/otve5CBB2CSoovK8TKV1WkEE3sDVx8L5tY9AH2eRSN3gPcFPJOIrG0mDJYaHAmtKCst/91QTK&#10;3+hyvvyk6+OwjU3Mq8emPqVK9brt8hOEp9b/h9/trVYwGcPrS/gB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PwyTwgAAANsAAAAPAAAAAAAAAAAAAAAAAJgCAABkcnMvZG93&#10;bnJldi54bWxQSwUGAAAAAAQABAD1AAAAhwM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77" o:spid="_x0000_s1102" style="position:absolute;left:4320;top:2592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pCMIA&#10;AADbAAAADwAAAGRycy9kb3ducmV2LnhtbESPQYvCMBSE74L/ITzBm6ZW0KVrFKmsetUVvT6bt213&#10;m5duE7X+eyMIHoeZ+YaZLVpTiSs1rrSsYDSMQBBnVpecKzh8fw0+QDiPrLGyTAru5GAx73ZmmGh7&#10;4x1d9z4XAcIuQQWF93UipcsKMuiGtiYO3o9tDPogm1zqBm8BbioZR9FEGiw5LBRYU1pQ9re/mED5&#10;H59P5990fRi1sYl5dd/Ux1Spfq9dfoLw1Pp3+NXeagXTKTy/hB8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6kIwgAAANsAAAAPAAAAAAAAAAAAAAAAAJgCAABkcnMvZG93&#10;bnJldi54bWxQSwUGAAAAAAQABAD1AAAAhwM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78" o:spid="_x0000_s1103" style="position:absolute;left:42484;top:2664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9esMA&#10;AADbAAAADwAAAGRycy9kb3ducmV2LnhtbESPwW7CMAyG75P2DpEncRspRdqmQkBTpwFXGIKraUxb&#10;aJyuCVDefj4g7Wj9/j/7m85716grdaH2bGA0TEARF97WXBrY/ny/foAKEdli45kM3CnAfPb8NMXM&#10;+huv6bqJpRIIhwwNVDG2mdahqMhhGPqWWLKj7xxGGbtS2w5vAneNTpPkTTusWS5U2FJeUXHeXJxQ&#10;fseH/eGUL7ajPnUpf92X7S43ZvDSf05ARerj//KjvbIG3uVZcREP0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9es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oval id="אליפסה 79" o:spid="_x0000_s1104" style="position:absolute;top:37084;width:7920;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7wZcMA&#10;AADbAAAADwAAAGRycy9kb3ducmV2LnhtbESPQWvCQBSE7wX/w/IEb3WjoLWpq6ggeJMaoR5fs89s&#10;MPs2ZNck7a93CwWPw8x8wyzXva1ES40vHSuYjBMQxLnTJRcKztn+dQHCB2SNlWNS8EMe1qvByxJT&#10;7Tr+pPYUChEh7FNUYEKoUyl9bsiiH7uaOHpX11gMUTaF1A12EW4rOU2SubRYclwwWNPOUH473a2C&#10;7ebyVWftZae732+ZGUQ/O86VGg37zQeIQH14hv/bB63g7R3+vsQf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7wZc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w:t>
                        </w:r>
                      </w:p>
                    </w:txbxContent>
                  </v:textbox>
                </v:oval>
                <v:oval id="אליפסה 80" o:spid="_x0000_s1105" style="position:absolute;left:8640;top:37274;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Ep374A&#10;AADbAAAADwAAAGRycy9kb3ducmV2LnhtbERPTYvCMBC9C/6HMMLeNFVQpBpFBcGbrBX0ODZjU2wm&#10;pYltd3/95rDg8fG+19veVqKlxpeOFUwnCQji3OmSCwXX7DhegvABWWPlmBT8kIftZjhYY6pdx9/U&#10;XkIhYgj7FBWYEOpUSp8bsugnriaO3NM1FkOETSF1g10Mt5WcJclCWiw5Nhis6WAof13eVsF+d7/V&#10;WXs/6O73ITOD6OfnhVJfo363AhGoDx/xv/ukFSzj+vgl/gC5+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PBKd++AAAA2wAAAA8AAAAAAAAAAAAAAAAAmAIAAGRycy9kb3ducmV2&#10;LnhtbFBLBQYAAAAABAAEAPUAAACDAw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81" o:spid="_x0000_s1106" style="position:absolute;left:25461;top:37084;width:7920;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MRMEA&#10;AADbAAAADwAAAGRycy9kb3ducmV2LnhtbESPQYvCMBSE78L+h/AEb5oqKNI1igoLe1u0gh7fNm+b&#10;ss1LaWJb/fVGEDwOM/MNs9r0thItNb50rGA6SUAQ506XXCg4ZV/jJQgfkDVWjknBjTxs1h+DFaba&#10;dXyg9hgKESHsU1RgQqhTKX1uyKKfuJo4en+usRiibAqpG+wi3FZyliQLabHkuGCwpr2h/P94tQp2&#10;28u5ztrLXnf3X5kZRD//WSg1GvbbTxCB+vAOv9rfWsFyCs8v8Q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NjETBAAAA2wAAAA8AAAAAAAAAAAAAAAAAmAIAAGRycy9kb3du&#10;cmV2LnhtbFBLBQYAAAAABAAEAPUAAACGAw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oval id="אליפסה 82" o:spid="_x0000_s1107" style="position:absolute;left:34381;top:37084;width:7921;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8SM8MA&#10;AADbAAAADwAAAGRycy9kb3ducmV2LnhtbESPwWrDMBBE74X8g9hAb41cQ01wooTUEOit1C4kx421&#10;sUyslbEU2+3XV4VCj8PMvGG2+9l2YqTBt44VPK8SEMS10y03Cj6r49MahA/IGjvHpOCLPOx3i4ct&#10;5tpN/EFjGRoRIexzVGBC6HMpfW3Iol+5njh6VzdYDFEOjdQDThFuO5kmSSYtthwXDPZUGKpv5d0q&#10;eD2cT301ngs9fV9kZRD9y3um1ONyPmxABJrDf/iv/aYVrFP4/RJ/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8SM8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83" o:spid="_x0000_s1108" style="position:absolute;left:50405;top:37084;width:7921;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O3qMMA&#10;AADbAAAADwAAAGRycy9kb3ducmV2LnhtbESPQWvCQBSE70L/w/IKvZmNLYpEV7FCoTfRCPX4mn1m&#10;g9m3IbtNUn+9Kwgeh5n5hlmuB1uLjlpfOVYwSVIQxIXTFZcKjvnXeA7CB2SNtWNS8E8e1quX0RIz&#10;7XreU3cIpYgQ9hkqMCE0mZS+MGTRJ64hjt7ZtRZDlG0pdYt9hNtavqfpTFqsOC4YbGhrqLgc/qyC&#10;z83pp8m701b311+ZG0Q/3c2UensdNgsQgYbwDD/a31rB/AP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O3qM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shape id="מחבר מעוקל 84" o:spid="_x0000_s1109" type="#_x0000_t37" style="position:absolute;left:8280;top:16021;width:5936;height:99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uMUAAADbAAAADwAAAGRycy9kb3ducmV2LnhtbESP3WrCQBSE7wt9h+UIvasbxYpEN8FW&#10;WypC8e8BjtljNjR7Nma3Gt++WxB6OczMN8ws72wtLtT6yrGCQT8BQVw4XXGp4LB/f56A8AFZY+2Y&#10;FNzIQ549Psww1e7KW7rsQikihH2KCkwITSqlLwxZ9H3XEEfv5FqLIcq2lLrFa4TbWg6TZCwtVhwX&#10;DDb0Zqj43v1YBasivM6PG9e8rD++lrdVuThvzEKpp143n4II1IX/8L39qRVMRvD3Jf4A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nuMUAAADbAAAADwAAAAAAAAAA&#10;AAAAAAChAgAAZHJzL2Rvd25yZXYueG1sUEsFBgAAAAAEAAQA+QAAAJMDAAAAAA==&#10;" strokecolor="#4579b8 [3044]">
                  <v:stroke endarrow="open"/>
                </v:shape>
                <v:shape id="מחבר מעוקל 85" o:spid="_x0000_s1110" type="#_x0000_t37" style="position:absolute;left:46445;top:16021;width:8009;height:1062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NCI8UAAADbAAAADwAAAGRycy9kb3ducmV2LnhtbESP0WrCQBRE34X+w3ILfdNNC4qkriGt&#10;VpSCpNYPuGZvs6HZuzG7avx7Vyj0cZiZM8ws620jztT52rGC51ECgrh0uuZKwf77YzgF4QOyxsYx&#10;KbiSh2z+MJhhqt2Fv+i8C5WIEPYpKjAhtKmUvjRk0Y9cSxy9H9dZDFF2ldQdXiLcNvIlSSbSYs1x&#10;wWBL74bK393JKtiU4S0/FK4df662y+umWhwLs1Dq6bHPX0EE6sN/+K+91gqmY7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NCI8UAAADbAAAADwAAAAAAAAAA&#10;AAAAAAChAgAAZHJzL2Rvd25yZXYueG1sUEsFBgAAAAAEAAQA+QAAAJMDAAAAAA==&#10;" strokecolor="#4579b8 [3044]">
                  <v:stroke endarrow="open"/>
                </v:shape>
                <v:shape id="מחבר מעוקל 86" o:spid="_x0000_s1111" type="#_x0000_t37" style="position:absolute;left:38341;top:30603;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HcVMUAAADbAAAADwAAAGRycy9kb3ducmV2LnhtbESP3WrCQBSE7wt9h+UUvKubFhSJriGt&#10;WioF8e8BjtljNpg9G7OrxrfvFgpeDjPzDTPJOluLK7W+cqzgrZ+AIC6crrhUsN8tXkcgfEDWWDsm&#10;BXfykE2fnyaYanfjDV23oRQRwj5FBSaEJpXSF4Ys+r5riKN3dK3FEGVbSt3iLcJtLd+TZCgtVhwX&#10;DDb0aag4bS9WwbIIH/lh7ZrBz9dqfl+Ws/PazJTqvXT5GESgLjzC/+1vrWA0hL8v8QfI6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HcVMUAAADbAAAADwAAAAAAAAAA&#10;AAAAAAChAgAAZHJzL2Rvd25yZXYueG1sUEsFBgAAAAAEAAQA+QAAAJMDAAAAAA==&#10;" strokecolor="#4579b8 [3044]">
                  <v:stroke endarrow="open"/>
                </v:shape>
                <v:shape id="מחבר מעוקל 87" o:spid="_x0000_s1112" type="#_x0000_t37" style="position:absolute;left:50405;top:30603;width:396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3dPMIAAADbAAAADwAAAGRycy9kb3ducmV2LnhtbESPQWsCMRSE74X+h/AK3mq2VdplNUqp&#10;CF5dpe3xmTyzq5uXZRN1/fdGEHocZuYbZjrvXSPO1IXas4K3YQaCWHtTs1Ww3SxfcxAhIhtsPJOC&#10;KwWYz56fplgYf+E1nctoRYJwKFBBFWNbSBl0RQ7D0LfEydv7zmFMsrPSdHhJcNfI9yz7kA5rTgsV&#10;tvRdkT6WJ6fAloeF3f2FX5uP2tFRO/1D41ypwUv/NQERqY//4Ud7ZRTkn3D/kn6An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3dPMIAAADbAAAADwAAAAAAAAAAAAAA&#10;AAChAgAAZHJzL2Rvd25yZXYueG1sUEsFBgAAAAAEAAQA+QAAAJADAAAAAA==&#10;" strokecolor="#4579b8 [3044]">
                  <v:stroke endarrow="open"/>
                </v:shape>
                <v:shape id="מחבר מעוקל 88" o:spid="_x0000_s1113" type="#_x0000_t37" style="position:absolute;left:28646;top:29503;width:775;height:75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JTr8AAADbAAAADwAAAGRycy9kb3ducmV2LnhtbERPz2vCMBS+C/sfwht4s+lUpHRGGRvC&#10;rlZxO74lz7TavJQm0/rfm4Pg8eP7vVwPrhUX6kPjWcFbloMg1t40bBXsd5tJASJEZIOtZ1JwowDr&#10;1ctoiaXxV97SpYpWpBAOJSqoY+xKKYOuyWHIfEecuKPvHcYEeytNj9cU7lo5zfOFdNhwaqixo8+a&#10;9Ln6dwpsdfqyf7/hxxazbnbWTh9oXig1fh0+3kFEGuJT/HB/GwVFGpu+pB8gV3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JJTr8AAADbAAAADwAAAAAAAAAAAAAAAACh&#10;AgAAZHJzL2Rvd25yZXYueG1sUEsFBgAAAAAEAAQA+QAAAI0DAAAAAA==&#10;" strokecolor="#4579b8 [3044]">
                  <v:stroke endarrow="open"/>
                </v:shape>
                <v:shape id="מחבר מעוקל 89" o:spid="_x0000_s1114" type="#_x0000_t37" style="position:absolute;left:12241;top:29883;width:360;height:739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7s1cIAAADbAAAADwAAAGRycy9kb3ducmV2LnhtbESPQWsCMRSE74X+h/AK3mq2Vcp2NUqp&#10;CF5dpe3xmTyzq5uXZRN1/fdGEHocZuYbZjrvXSPO1IXas4K3YQaCWHtTs1Ww3SxfcxAhIhtsPJOC&#10;KwWYz56fplgYf+E1nctoRYJwKFBBFWNbSBl0RQ7D0LfEydv7zmFMsrPSdHhJcNfI9yz7kA5rTgsV&#10;tvRdkT6WJ6fAloeF3f2FX5uP2tFRO/1D41ypwUv/NQERqY//4Ud7ZRTkn3D/kn6An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7s1cIAAADbAAAADwAAAAAAAAAAAAAA&#10;AAChAgAAZHJzL2Rvd25yZXYueG1sUEsFBgAAAAAEAAQA+QAAAJADAAAAAA==&#10;" strokecolor="#4579b8 [3044]">
                  <v:stroke endarrow="open"/>
                </v:shape>
                <v:shape id="מחבר מעוקל 90" o:spid="_x0000_s1115" type="#_x0000_t37" style="position:absolute;left:3960;top:29883;width:360;height:72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13ZsEAAADbAAAADwAAAGRycy9kb3ducmV2LnhtbERP3WrCMBS+F3yHcAa703SCop1R/NtQ&#10;BOncHuCsOWuKzUltMq1vby4ELz++/+m8tZW4UONLxwre+gkI4tzpkgsFP98fvTEIH5A1Vo5JwY08&#10;zGfdzhRT7a78RZdjKEQMYZ+iAhNCnUrpc0MWfd/VxJH7c43FEGFTSN3gNYbbSg6SZCQtlhwbDNa0&#10;MpSfjv9WwS4Py8Vv5urh/vOwue2K9Tkza6VeX9rFO4hAbXiKH+6tVjCJ6+OX+APk7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XXdmwQAAANsAAAAPAAAAAAAAAAAAAAAA&#10;AKECAABkcnMvZG93bnJldi54bWxQSwUGAAAAAAQABAD5AAAAjwMAAAAA&#10;" strokecolor="#4579b8 [3044]">
                  <v:stroke endarrow="open"/>
                </v:shape>
                <v:oval id="אליפסה 91" o:spid="_x0000_s1116" style="position:absolute;left:73448;top:27506;width:7921;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yHcMA&#10;AADbAAAADwAAAGRycy9kb3ducmV2LnhtbESPQWvCQBSE74X+h+UVvNVNIpQas5GSou1VDXp9Zp9J&#10;bPZtmt1q/PduodDjMDPfMNlyNJ240OBaywriaQSCuLK65VpBuVs9v4JwHlljZ5kU3MjBMn98yDDV&#10;9sobumx9LQKEXYoKGu/7VEpXNWTQTW1PHLyTHQz6IIda6gGvAW46mUTRizTYclhosKeioepr+2MC&#10;5Xt2PBzPxbqMx8Qk/H776PeFUpOn8W0BwtPo/8N/7U+tYB7D75fwA2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pyHcMAAADb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oval id="אליפסה 92" o:spid="_x0000_s1117" style="position:absolute;left:65344;top:37947;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aE7sMA&#10;AADbAAAADwAAAGRycy9kb3ducmV2LnhtbESPQWvCQBSE70L/w/IK3symgtJGN8EKBW+lRqjHZ/aZ&#10;DWbfhuw2if313UKhx2FmvmG2xWRbMVDvG8cKnpIUBHHldMO1glP5tngG4QOyxtYxKbiThyJ/mG0x&#10;027kDxqOoRYRwj5DBSaELpPSV4Ys+sR1xNG7ut5iiLKvpe5xjHDbymWarqXFhuOCwY72hqrb8csq&#10;eN2dP7tyOO/1+H2RpUH0q/e1UvPHabcBEWgK/+G/9kEreFnC75f4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aE7s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v:textbox>
                </v:oval>
                <v:oval id="אליפסה 93" o:spid="_x0000_s1118" style="position:absolute;left:81369;top:37947;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hdcMA&#10;AADbAAAADwAAAGRycy9kb3ducmV2LnhtbESPQWvCQBSE7wX/w/IEb3VjRbGpq6ggeBONUI+v2Wc2&#10;mH0bstsk7a93CwWPw8x8wyzXva1ES40vHSuYjBMQxLnTJRcKLtn+dQHCB2SNlWNS8EMe1qvByxJT&#10;7To+UXsOhYgQ9ikqMCHUqZQ+N2TRj11NHL2bayyGKJtC6ga7CLeVfEuSubRYclwwWNPOUH4/f1sF&#10;2831s87a6053v18yM4h+dpwrNRr2mw8QgfrwDP+3D1rB+xT+vsQf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ohdc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shape id="מחבר מעוקל 94" o:spid="_x0000_s1119" type="#_x0000_t37" style="position:absolute;left:69305;top:31466;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ZxZcUAAADbAAAADwAAAGRycy9kb3ducmV2LnhtbESP3WoCMRSE7wu+QzhC72rWUqVujaK1&#10;ilIo/j3A6ea4WdycbDdR17c3gtDLYWa+YYbjxpbiTLUvHCvodhIQxJnTBecK9rv5yzsIH5A1lo5J&#10;wZU8jEetpyGm2l14Q+dtyEWEsE9RgQmhSqX0mSGLvuMq4ugdXG0xRFnnUtd4iXBbytck6UuLBccF&#10;gxV9GsqO25NVsMrCdPK7dlXve/HzdV3ls7+1mSn13G4mHyACNeE//GgvtYLBG9y/xB8gR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ZxZcUAAADbAAAADwAAAAAAAAAA&#10;AAAAAAChAgAAZHJzL2Rvd25yZXYueG1sUEsFBgAAAAAEAAQA+QAAAJMDAAAAAA==&#10;" strokecolor="#4579b8 [3044]">
                  <v:stroke endarrow="open"/>
                </v:shape>
                <v:shape id="מחבר מעוקל 95" o:spid="_x0000_s1120" type="#_x0000_t37" style="position:absolute;left:81369;top:31466;width:3960;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wDcMAAADbAAAADwAAAGRycy9kb3ducmV2LnhtbESPQWsCMRSE74X+h/AK3jSrtmXdGkUU&#10;wWu3pXp8Jq/Z1c3Lsom6/fdNQehxmJlvmPmyd424UhdqzwrGowwEsfamZqvg82M7zEGEiGyw8UwK&#10;fijAcvH4MMfC+Bu/07WMViQIhwIVVDG2hZRBV+QwjHxLnLxv3zmMSXZWmg5vCe4aOcmyV+mw5rRQ&#10;YUvrivS5vDgFtjxt7PEQ9jafttOzdvqLnnOlBk/96g1EpD7+h+/tnVEwe4G/L+kH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qcA3DAAAA2wAAAA8AAAAAAAAAAAAA&#10;AAAAoQIAAGRycy9kb3ducmV2LnhtbFBLBQYAAAAABAAEAPkAAACRAwAAAAA=&#10;" strokecolor="#4579b8 [3044]">
                  <v:stroke endarrow="open"/>
                </v:shape>
                <v:shape id="מחבר מעוקל 96" o:spid="_x0000_s1121" type="#_x0000_t37" style="position:absolute;left:62375;top:16021;width:15033;height:1148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uesMAAADbAAAADwAAAGRycy9kb3ducmV2LnhtbESPQWsCMRSE70L/Q3gFb262WmRdjVIq&#10;Ba9dxfb4TJ7ZrZuXZZPq9t83hYLHYWa+YVabwbXiSn1oPCt4ynIQxNqbhq2Cw/5tUoAIEdlg65kU&#10;/FCAzfphtMLS+Bu/07WKViQIhxIV1DF2pZRB1+QwZL4jTt7Z9w5jkr2VpsdbgrtWTvN8Lh02nBZq&#10;7Oi1Jn2pvp0CW31t7ekzfNhi1s0u2ukjPRdKjR+HlyWISEO8h//bO6NgMYe/L+kH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47nrDAAAA2wAAAA8AAAAAAAAAAAAA&#10;AAAAoQIAAGRycy9kb3ducmV2LnhtbFBLBQYAAAAABAAEAPkAAACRAwAAAAA=&#10;" strokecolor="#4579b8 [3044]">
                  <v:stroke endarrow="open"/>
                </v:shape>
                <v:oval id="אליפסה 97" o:spid="_x0000_s1122" style="position:absolute;left:16672;top:37274;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dsMA&#10;AADbAAAADwAAAGRycy9kb3ducmV2LnhtbESPQWvCQBSE7wX/w/IEb3WjoLWpq6ggeJMaoR5fs89s&#10;MPs2ZNck7a93CwWPw8x8wyzXva1ES40vHSuYjBMQxLnTJRcKztn+dQHCB2SNlWNS8EMe1qvByxJT&#10;7Tr+pPYUChEh7FNUYEKoUyl9bsiiH7uaOHpX11gMUTaF1A12EW4rOU2SubRYclwwWNPOUH473a2C&#10;7ebyVWftZae732+ZGUQ/O86VGg37zQeIQH14hv/bB63g/Q3+vsQf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ndsMAAADbAAAADwAAAAAAAAAAAAAAAACYAgAAZHJzL2Rv&#10;d25yZXYueG1sUEsFBgAAAAAEAAQA9QAAAIgDAAAAAA==&#10;" fillcolor="#92d050"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v:textbox>
                </v:oval>
                <v:shape id="מחבר מעוקל 98" o:spid="_x0000_s1123" type="#_x0000_t37" style="position:absolute;left:20632;top:29503;width:93;height:777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t7YMEAAADbAAAADwAAAGRycy9kb3ducmV2LnhtbERP3WrCMBS+F3yHcAa703SCop1R/NtQ&#10;BOncHuCsOWuKzUltMq1vby4ELz++/+m8tZW4UONLxwre+gkI4tzpkgsFP98fvTEIH5A1Vo5JwY08&#10;zGfdzhRT7a78RZdjKEQMYZ+iAhNCnUrpc0MWfd/VxJH7c43FEGFTSN3gNYbbSg6SZCQtlhwbDNa0&#10;MpSfjv9WwS4Py8Vv5urh/vOwue2K9Tkza6VeX9rFO4hAbXiKH+6tVjCJY+OX+APk7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K3tgwQAAANsAAAAPAAAAAAAAAAAAAAAA&#10;AKECAABkcnMvZG93bnJldi54bWxQSwUGAAAAAAQABAD5AAAAjwMAAAAA&#10;" strokecolor="#4579b8 [3044]">
                  <v:stroke endarrow="open"/>
                </v:shape>
                <v:oval id="אליפסה 99" o:spid="_x0000_s1124" style="position:absolute;left:20725;top:25543;width:7921;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8IA&#10;AADbAAAADwAAAGRycy9kb3ducmV2LnhtbESPQYvCMBSE74L/ITzBm6ZWWNZqFKmsetUVvT6bZ1tt&#10;XrpN1PrvN8LCHoeZ+YaZLVpTiQc1rrSsYDSMQBBnVpecKzh8fw0+QTiPrLGyTApe5GAx73ZmmGj7&#10;5B099j4XAcIuQQWF93UipcsKMuiGtiYO3sU2Bn2QTS51g88AN5WMo+hDGiw5LBRYU1pQdtvfTaD8&#10;jM+n8zVdH0ZtbGJevTb1MVWq32uXUxCeWv8f/mtvtYLJBN5fwg+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rH4bwgAAANsAAAAPAAAAAAAAAAAAAAAAAJgCAABkcnMvZG93&#10;bnJldi54bWxQSwUGAAAAAAQABAD1AAAAhwM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shape id="מחבר מעוקל 100" o:spid="_x0000_s1125" type="#_x0000_t37" style="position:absolute;left:22136;top:16021;width:2211;height:9103;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9G8MAAADcAAAADwAAAGRycy9kb3ducmV2LnhtbESPQW/CMAyF75P2HyJP2m2kAzRVHQFN&#10;m5B2XZnYjl5i0kLjVE0G5d/jAxI3W+/5vc+L1Rg6daQhtZENPE8KUMQ2upa9ge/N+qkElTKywy4y&#10;GThTgtXy/m6BlYsn/qJjnb2SEE4VGmhy7iutk20oYJrEnli0XRwCZlkHr92AJwkPnZ4WxYsO2LI0&#10;NNjTe0P2UP8HA77ef/i/3/Tjy1k/O9hgtzQvjXl8GN9eQWUa8818vf50gl8IvjwjE+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Z/RvDAAAA3AAAAA8AAAAAAAAAAAAA&#10;AAAAoQIAAGRycy9kb3ducmV2LnhtbFBLBQYAAAAABAAEAPkAAACRAwAAAAA=&#10;" strokecolor="#4579b8 [3044]">
                  <v:stroke endarrow="open"/>
                </v:shape>
                <v:oval id="אליפסה 101" o:spid="_x0000_s1126" style="position:absolute;left:14216;top:12061;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vHsMA&#10;AADcAAAADwAAAGRycy9kb3ducmV2LnhtbESPT4vCMBDF74LfIYzgTdNWkKVrFKn456oru9exmW27&#10;NpPaRK3f3gjC3mZ47/3mzWzRmVrcqHWVZQXxOAJBnFtdcaHg+LUefYBwHlljbZkUPMjBYt7vzTDV&#10;9s57uh18IQKEXYoKSu+bVEqXl2TQjW1DHLRf2xr0YW0LqVu8B7ipZRJFU2mw4nChxIaykvLz4WoC&#10;5TI5/Zz+ss0x7hKT8Oqxbb4zpYaDbvkJwlPn/83v9E6H+lEMr2fCBH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QvHsMAAADcAAAADwAAAAAAAAAAAAAAAACYAgAAZHJzL2Rv&#10;d25yZXYueG1sUEsFBgAAAAAEAAQA9QAAAIgDA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6</w:t>
                        </w:r>
                      </w:p>
                    </w:txbxContent>
                  </v:textbox>
                </v:oval>
                <v:oval id="אליפסה 102" o:spid="_x0000_s1127" style="position:absolute;left:54454;top:12061;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xacQA&#10;AADcAAAADwAAAGRycy9kb3ducmV2LnhtbESPQWvCQBCF7wX/wzKCt2aTCKWkriIpbb1qg72O2TGJ&#10;ZmfT7DaJ/75bKHib4b33zZvVZjKtGKh3jWUFSRSDIC6tbrhSUHy+PT6DcB5ZY2uZFNzIwWY9e1hh&#10;pu3IexoOvhIBwi5DBbX3XSalK2sy6CLbEQftbHuDPqx9JXWPY4CbVqZx/CQNNhwu1NhRXlN5PfyY&#10;QPlenr5Ol/y9SKbUpPx6++iOuVKL+bR9AeFp8nfzf3qnQ/04hb9nwgR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WsWnEAAAA3AAAAA8AAAAAAAAAAAAAAAAAmAIAAGRycy9k&#10;b3ducmV2LnhtbFBLBQYAAAAABAAEAPUAAACJAwAAAAA=&#10;" fillcolor="#8db3e2 [1311]" strokecolor="#243f60 [1604]" strokeweight="2pt">
                  <v:textbox>
                    <w:txbxContent>
                      <w:p w:rsidR="005A60A1" w:rsidRDefault="005A60A1" w:rsidP="00776A9A">
                        <w:pPr>
                          <w:pStyle w:val="NormalWeb"/>
                          <w:spacing w:before="0" w:beforeAutospacing="0" w:after="0" w:afterAutospacing="0"/>
                          <w:jc w:val="center"/>
                        </w:pPr>
                        <w:r>
                          <w:rPr>
                            <w:rFonts w:asciiTheme="majorHAnsi" w:hAnsi="Cambria"/>
                            <w:color w:val="FFFFFF" w:themeColor="light1"/>
                            <w:kern w:val="24"/>
                            <w:sz w:val="22"/>
                            <w:szCs w:val="22"/>
                          </w:rPr>
                          <w:t>18</w:t>
                        </w:r>
                      </w:p>
                    </w:txbxContent>
                  </v:textbox>
                </v:oval>
                <v:shape id="מחבר מעוקל 103" o:spid="_x0000_s1128" type="#_x0000_t37" style="position:absolute;left:18176;top:3960;width:17233;height:81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9OPcMAAADcAAAADwAAAGRycy9kb3ducmV2LnhtbERP3WrCMBS+F/YO4Qx2p+kcDulMi9Mp&#10;E0HU+QDH5qwpa066Jmp9+2UgeHc+vt8zyTtbizO1vnKs4HmQgCAunK64VHD4WvTHIHxA1lg7JgVX&#10;8pBnD70JptpdeEfnfShFDGGfogITQpNK6QtDFv3ANcSR+3atxRBhW0rd4iWG21oOk+RVWqw4Nhhs&#10;aGao+NmfrIJVEd6nx61rRuvl5uO6Kue/WzNX6umxm76BCNSFu/jm/tRxfvIC/8/EC2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vTj3DAAAA3AAAAA8AAAAAAAAAAAAA&#10;AAAAoQIAAGRycy9kb3ducmV2LnhtbFBLBQYAAAAABAAEAPkAAACRAwAAAAA=&#10;" strokecolor="#4579b8 [3044]">
                  <v:stroke endarrow="open"/>
                </v:shape>
                <v:shape id="מחבר מעוקל 104" o:spid="_x0000_s1129" type="#_x0000_t37" style="position:absolute;left:45402;top:3960;width:13013;height:810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L7GMEAAADcAAAADwAAAGRycy9kb3ducmV2LnhtbERP32vCMBB+F/wfwgm+aTqVUTrTMjaE&#10;vVqH+nhLbmlncylNpt1/vwiDvd3H9/O21eg6caUhtJ4VPCwzEMTam5atgvfDbpGDCBHZYOeZFPxQ&#10;gKqcTrZYGH/jPV3raEUK4VCggibGvpAy6IYchqXviRP36QeHMcHBSjPgLYW7Tq6y7FE6bDk1NNjT&#10;S0P6Un87Bbb+erUf53Cy+bpfX7TTR9rkSs1n4/MTiEhj/Bf/ud9Mmp9t4P5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IvsYwQAAANwAAAAPAAAAAAAAAAAAAAAA&#10;AKECAABkcnMvZG93bnJldi54bWxQSwUGAAAAAAQABAD5AAAAjwMAAAAA&#10;" strokecolor="#4579b8 [3044]">
                  <v:stroke endarrow="open"/>
                </v:shape>
                <w10:anchorlock/>
              </v:group>
            </w:pict>
          </mc:Fallback>
        </mc:AlternateContent>
      </w:r>
    </w:p>
    <w:p w:rsidR="00776A9A" w:rsidRDefault="00776A9A" w:rsidP="00D66EB3">
      <w:pPr>
        <w:pStyle w:val="1"/>
      </w:pPr>
    </w:p>
    <w:p w:rsidR="00776A9A" w:rsidRDefault="00776A9A" w:rsidP="00776A9A"/>
    <w:p w:rsidR="00776A9A" w:rsidRDefault="00776A9A" w:rsidP="00776A9A">
      <w:pPr>
        <w:rPr>
          <w:rStyle w:val="30"/>
        </w:rPr>
      </w:pPr>
      <w:bookmarkStart w:id="13" w:name="_Toc397697862"/>
      <w:r>
        <w:rPr>
          <w:rStyle w:val="30"/>
        </w:rPr>
        <w:t>Remove</w:t>
      </w:r>
      <w:bookmarkEnd w:id="13"/>
    </w:p>
    <w:p w:rsidR="0047166B" w:rsidRDefault="0047166B" w:rsidP="0047166B">
      <w:r>
        <w:t>This action performs a search to determine whether a key-value pair exists in a tree.</w:t>
      </w:r>
    </w:p>
    <w:p w:rsidR="0047166B" w:rsidRDefault="0047166B" w:rsidP="0047166B">
      <w:pPr>
        <w:pStyle w:val="a6"/>
        <w:numPr>
          <w:ilvl w:val="0"/>
          <w:numId w:val="4"/>
        </w:numPr>
      </w:pPr>
      <w:r>
        <w:t xml:space="preserve"> If the pair was found, delete it’s node from the tree.</w:t>
      </w:r>
    </w:p>
    <w:p w:rsidR="0047166B" w:rsidRDefault="0047166B" w:rsidP="0047166B">
      <w:pPr>
        <w:pStyle w:val="a6"/>
        <w:numPr>
          <w:ilvl w:val="0"/>
          <w:numId w:val="4"/>
        </w:numPr>
      </w:pPr>
      <w:r>
        <w:t xml:space="preserve">If the father has at least </w:t>
      </w:r>
      <w:r w:rsidRPr="0047166B">
        <w:rPr>
          <w:position w:val="-28"/>
        </w:rPr>
        <w:object w:dxaOrig="440" w:dyaOrig="680">
          <v:shape id="_x0000_i1030" type="#_x0000_t75" style="width:22.6pt;height:34.35pt" o:ole="">
            <v:imagedata r:id="rId20" o:title=""/>
          </v:shape>
          <o:OLEObject Type="Embed" ProgID="Equation.DSMT4" ShapeID="_x0000_i1030" DrawAspect="Content" ObjectID="_1471511080" r:id="rId21"/>
        </w:object>
      </w:r>
      <w:r>
        <w:t xml:space="preserve"> sons, finish. </w:t>
      </w:r>
      <w:r w:rsidR="006B2F27">
        <w:t>Otherwise</w:t>
      </w:r>
      <w:r w:rsidRPr="0047166B">
        <w:rPr>
          <w:position w:val="-10"/>
        </w:rPr>
        <w:object w:dxaOrig="2260" w:dyaOrig="320">
          <v:shape id="_x0000_i1031" type="#_x0000_t75" style="width:111.3pt;height:18.4pt" o:ole="">
            <v:imagedata r:id="rId22" o:title=""/>
          </v:shape>
          <o:OLEObject Type="Embed" ProgID="Equation.DSMT4" ShapeID="_x0000_i1031" DrawAspect="Content" ObjectID="_1471511081" r:id="rId23"/>
        </w:object>
      </w:r>
      <w:r>
        <w:t xml:space="preserve">. </w:t>
      </w:r>
    </w:p>
    <w:p w:rsidR="0047166B" w:rsidRDefault="0047166B" w:rsidP="0047166B">
      <w:pPr>
        <w:pStyle w:val="a6"/>
        <w:numPr>
          <w:ilvl w:val="0"/>
          <w:numId w:val="4"/>
        </w:numPr>
      </w:pPr>
      <w:r>
        <w:t xml:space="preserve">Try to re-distribute, borrowing from sibling (adjacent node with same parent as L), if the sibling has at least </w:t>
      </w:r>
      <w:r w:rsidRPr="0047166B">
        <w:rPr>
          <w:position w:val="-28"/>
        </w:rPr>
        <w:object w:dxaOrig="740" w:dyaOrig="680">
          <v:shape id="_x0000_i1032" type="#_x0000_t75" style="width:37.65pt;height:34.35pt" o:ole="">
            <v:imagedata r:id="rId24" o:title=""/>
          </v:shape>
          <o:OLEObject Type="Embed" ProgID="Equation.DSMT4" ShapeID="_x0000_i1032" DrawAspect="Content" ObjectID="_1471511082" r:id="rId25"/>
        </w:object>
      </w:r>
      <w:r>
        <w:t xml:space="preserve"> </w:t>
      </w:r>
      <w:r w:rsidR="00D70F69">
        <w:t>sons</w:t>
      </w:r>
      <w:r>
        <w:t>.</w:t>
      </w:r>
    </w:p>
    <w:p w:rsidR="00D70F69" w:rsidRDefault="0047166B" w:rsidP="00D70F69">
      <w:pPr>
        <w:pStyle w:val="a6"/>
        <w:numPr>
          <w:ilvl w:val="0"/>
          <w:numId w:val="4"/>
        </w:numPr>
      </w:pPr>
      <w:r>
        <w:t>If</w:t>
      </w:r>
      <w:r w:rsidR="00D70F69">
        <w:t xml:space="preserve"> </w:t>
      </w:r>
      <w:r>
        <w:t>re-distribution fails, merge with one of the siblings.</w:t>
      </w:r>
      <w:r w:rsidR="00D70F69">
        <w:t xml:space="preserve"> Now the father has one son less,</w:t>
      </w:r>
      <w:r>
        <w:t xml:space="preserve"> </w:t>
      </w:r>
      <w:r w:rsidR="006B2F27">
        <w:t>go</w:t>
      </w:r>
      <w:r>
        <w:t xml:space="preserve"> back to 2.</w:t>
      </w:r>
    </w:p>
    <w:p w:rsidR="00776A9A" w:rsidRDefault="0047166B" w:rsidP="00D70F69">
      <w:pPr>
        <w:pStyle w:val="a6"/>
        <w:numPr>
          <w:ilvl w:val="0"/>
          <w:numId w:val="6"/>
        </w:numPr>
      </w:pPr>
      <w:r>
        <w:t>Merge could propagate upwards to the root, potentially decreasing the tree's height</w:t>
      </w:r>
      <w:r w:rsidR="00D70F69">
        <w:t xml:space="preserve"> (if the root has only one son)</w:t>
      </w:r>
      <w:r>
        <w:t>.</w:t>
      </w:r>
    </w:p>
    <w:p w:rsidR="00D70F69" w:rsidRDefault="00D70F69" w:rsidP="00D70F69">
      <w:r>
        <w:lastRenderedPageBreak/>
        <w:t>Examples:</w:t>
      </w:r>
      <w:r w:rsidRPr="00D70F69">
        <w:t xml:space="preserve"> </w:t>
      </w:r>
      <w:r w:rsidRPr="00D70F69">
        <w:rPr>
          <w:noProof/>
        </w:rPr>
        <mc:AlternateContent>
          <mc:Choice Requires="wpg">
            <w:drawing>
              <wp:inline distT="0" distB="0" distL="0" distR="0" wp14:anchorId="6A497727" wp14:editId="1F6D01C4">
                <wp:extent cx="5943600" cy="2721814"/>
                <wp:effectExtent l="0" t="0" r="19050" b="21590"/>
                <wp:docPr id="126" name="קבוצה 113"/>
                <wp:cNvGraphicFramePr/>
                <a:graphic xmlns:a="http://schemas.openxmlformats.org/drawingml/2006/main">
                  <a:graphicData uri="http://schemas.microsoft.com/office/word/2010/wordprocessingGroup">
                    <wpg:wgp>
                      <wpg:cNvGrpSpPr/>
                      <wpg:grpSpPr>
                        <a:xfrm>
                          <a:off x="0" y="0"/>
                          <a:ext cx="5943600" cy="2721814"/>
                          <a:chOff x="0" y="0"/>
                          <a:chExt cx="8928992" cy="3394736"/>
                        </a:xfrm>
                      </wpg:grpSpPr>
                      <wps:wsp>
                        <wps:cNvPr id="127" name="אליפסה 127"/>
                        <wps:cNvSpPr/>
                        <wps:spPr>
                          <a:xfrm>
                            <a:off x="4041321"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roofErr w:type="gramStart"/>
                              <w:r>
                                <w:rPr>
                                  <w:rFonts w:asciiTheme="majorHAnsi" w:hAnsi="Cambria"/>
                                  <w:color w:val="FFFFFF" w:themeColor="light1"/>
                                  <w:kern w:val="24"/>
                                  <w:sz w:val="22"/>
                                  <w:szCs w:val="22"/>
                                </w:rPr>
                                <w:t>,18</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8" name="אליפסה 128"/>
                        <wps:cNvSpPr/>
                        <wps:spPr>
                          <a:xfrm>
                            <a:off x="1047485" y="1400114"/>
                            <a:ext cx="905685"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roofErr w:type="gramStart"/>
                              <w:r>
                                <w:rPr>
                                  <w:rFonts w:asciiTheme="majorHAnsi" w:hAnsi="Cambria"/>
                                  <w:color w:val="FFFFFF" w:themeColor="light1"/>
                                  <w:kern w:val="24"/>
                                  <w:sz w:val="22"/>
                                  <w:szCs w:val="22"/>
                                </w:rPr>
                                <w:t>,7</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אליפסה 129"/>
                        <wps:cNvSpPr/>
                        <wps:spPr>
                          <a:xfrm>
                            <a:off x="4248472" y="1472225"/>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0" name="אליפסה 130"/>
                        <wps:cNvSpPr/>
                        <wps:spPr>
                          <a:xfrm>
                            <a:off x="0"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1" name="אליפסה 131"/>
                        <wps:cNvSpPr/>
                        <wps:spPr>
                          <a:xfrm>
                            <a:off x="1047484" y="253538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2" name="אליפסה 132"/>
                        <wps:cNvSpPr/>
                        <wps:spPr>
                          <a:xfrm>
                            <a:off x="2038663"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3" name="אליפסה 133"/>
                        <wps:cNvSpPr/>
                        <wps:spPr>
                          <a:xfrm>
                            <a:off x="3438128"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4" name="אליפסה 134"/>
                        <wps:cNvSpPr/>
                        <wps:spPr>
                          <a:xfrm>
                            <a:off x="5040560"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5" name="מחבר מעוקל 135"/>
                        <wps:cNvCnPr>
                          <a:stCxn id="128" idx="6"/>
                          <a:endCxn id="132" idx="0"/>
                        </wps:cNvCnPr>
                        <wps:spPr>
                          <a:xfrm>
                            <a:off x="1953170" y="1796128"/>
                            <a:ext cx="481539" cy="720213"/>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6" name="מחבר מעוקל 136"/>
                        <wps:cNvCnPr>
                          <a:stCxn id="129" idx="2"/>
                          <a:endCxn id="133" idx="0"/>
                        </wps:cNvCnPr>
                        <wps:spPr>
                          <a:xfrm rot="10800000" flipV="1">
                            <a:off x="3834172" y="1868269"/>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7" name="מחבר מעוקל 137"/>
                        <wps:cNvCnPr>
                          <a:stCxn id="129" idx="6"/>
                          <a:endCxn id="134" idx="0"/>
                        </wps:cNvCnPr>
                        <wps:spPr>
                          <a:xfrm>
                            <a:off x="5040560" y="1868269"/>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8" name="מחבר מעוקל 138"/>
                        <wps:cNvCnPr>
                          <a:stCxn id="128" idx="4"/>
                          <a:endCxn id="131" idx="0"/>
                        </wps:cNvCnPr>
                        <wps:spPr>
                          <a:xfrm rot="5400000">
                            <a:off x="1300309" y="2335362"/>
                            <a:ext cx="343240" cy="56798"/>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9" name="מחבר מעוקל 139"/>
                        <wps:cNvCnPr>
                          <a:stCxn id="128" idx="2"/>
                          <a:endCxn id="130" idx="0"/>
                        </wps:cNvCnPr>
                        <wps:spPr>
                          <a:xfrm rot="10800000" flipV="1">
                            <a:off x="396045" y="1796126"/>
                            <a:ext cx="651440" cy="720213"/>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0" name="אליפסה 140"/>
                        <wps:cNvSpPr/>
                        <wps:spPr>
                          <a:xfrm>
                            <a:off x="7344816" y="1558532"/>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1" name="אליפסה 141"/>
                        <wps:cNvSpPr/>
                        <wps:spPr>
                          <a:xfrm>
                            <a:off x="6534472" y="2602648"/>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2" name="אליפסה 142"/>
                        <wps:cNvSpPr/>
                        <wps:spPr>
                          <a:xfrm>
                            <a:off x="8136904" y="2602648"/>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3" name="מחבר מעוקל 143"/>
                        <wps:cNvCnPr>
                          <a:stCxn id="140" idx="2"/>
                          <a:endCxn id="141" idx="0"/>
                        </wps:cNvCnPr>
                        <wps:spPr>
                          <a:xfrm rot="10800000" flipV="1">
                            <a:off x="6930516" y="1954576"/>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4" name="מחבר מעוקל 144"/>
                        <wps:cNvCnPr>
                          <a:stCxn id="140" idx="6"/>
                          <a:endCxn id="142" idx="0"/>
                        </wps:cNvCnPr>
                        <wps:spPr>
                          <a:xfrm>
                            <a:off x="8136904" y="1954576"/>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5" name="מחבר מעוקל 145"/>
                        <wps:cNvCnPr>
                          <a:stCxn id="127" idx="2"/>
                          <a:endCxn id="128" idx="0"/>
                        </wps:cNvCnPr>
                        <wps:spPr>
                          <a:xfrm rot="10800000" flipV="1">
                            <a:off x="1500329" y="396044"/>
                            <a:ext cx="2540993" cy="1004070"/>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6" name="מחבר מעוקל 146"/>
                        <wps:cNvCnPr>
                          <a:stCxn id="127" idx="6"/>
                          <a:endCxn id="140" idx="0"/>
                        </wps:cNvCnPr>
                        <wps:spPr>
                          <a:xfrm>
                            <a:off x="5040560" y="396044"/>
                            <a:ext cx="2700300" cy="1162488"/>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47" name="מחבר מעוקל 147"/>
                        <wps:cNvCnPr>
                          <a:stCxn id="127" idx="4"/>
                          <a:endCxn id="129" idx="0"/>
                        </wps:cNvCnPr>
                        <wps:spPr>
                          <a:xfrm rot="16200000" flipH="1">
                            <a:off x="4252660" y="1080368"/>
                            <a:ext cx="680137" cy="103575"/>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113" o:spid="_x0000_s1130" style="width:468pt;height:214.3pt;mso-position-horizontal-relative:char;mso-position-vertical-relative:line" coordsize="89289,3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">
                <v:oval id="אליפסה 127" o:spid="_x0000_s1131" style="position:absolute;left:40413;width:9992;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ROkcUA&#10;AADcAAAADwAAAGRycy9kb3ducmV2LnhtbESPQW/CMAyF70j7D5En7bam7aRtKgSEimC7DqpxNY1p&#10;C41TmqyUf79MmsTN1nvv8/NsMZpWDNS7xrKCJIpBEJdWN1wpKHbr53cQziNrbC2Tghs5WMwfJjPM&#10;tL3yFw1bX4kAYZehgtr7LpPSlTUZdJHtiIN2tL1BH9a+krrHa4CbVqZx/CoNNhwu1NhRXlN53v6Y&#10;QLm8HPaHU74pkjE1Ka9uH913rtTT47icgvA0+rv5P/2pQ/30Df6eCRP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1E6RxQAAANwAAAAPAAAAAAAAAAAAAAAAAJgCAABkcnMv&#10;ZG93bnJldi54bWxQSwUGAAAAAAQABAD1AAAAigM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roofErr w:type="gramStart"/>
                        <w:r>
                          <w:rPr>
                            <w:rFonts w:asciiTheme="majorHAnsi" w:hAnsi="Cambria"/>
                            <w:color w:val="FFFFFF" w:themeColor="light1"/>
                            <w:kern w:val="24"/>
                            <w:sz w:val="22"/>
                            <w:szCs w:val="22"/>
                          </w:rPr>
                          <w:t>,18</w:t>
                        </w:r>
                        <w:proofErr w:type="gramEnd"/>
                      </w:p>
                    </w:txbxContent>
                  </v:textbox>
                </v:oval>
                <v:oval id="אליפסה 128" o:spid="_x0000_s1132" style="position:absolute;left:10474;top:14001;width:9057;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va48MA&#10;AADcAAAADwAAAGRycy9kb3ducmV2LnhtbESPQW/CMAyF75P4D5GRdhspnTRNhYBQ0cauYwiupjFt&#10;oXFKE6D8+/mAxO1Zfv783nTeu0ZdqQu1ZwPjUQKKuPC25tLA5u/r7RNUiMgWG89k4E4B5rPByxQz&#10;62/8S9d1LJVAOGRooIqxzbQORUUOw8i3xLI7+M5hlLErte3wJnDX6DRJPrTDmuVDhS3lFRWn9cUJ&#10;5fy+3+2P+fdm3Kcu5eV91W5zY16H/WICKlIfn+bH9Y+V+KmklTKi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va48MAAADcAAAADwAAAAAAAAAAAAAAAACYAgAAZHJzL2Rv&#10;d25yZXYueG1sUEsFBgAAAAAEAAQA9QAAAIgDA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roofErr w:type="gramStart"/>
                        <w:r>
                          <w:rPr>
                            <w:rFonts w:asciiTheme="majorHAnsi" w:hAnsi="Cambria"/>
                            <w:color w:val="FFFFFF" w:themeColor="light1"/>
                            <w:kern w:val="24"/>
                            <w:sz w:val="22"/>
                            <w:szCs w:val="22"/>
                          </w:rPr>
                          <w:t>,7</w:t>
                        </w:r>
                        <w:proofErr w:type="gramEnd"/>
                      </w:p>
                    </w:txbxContent>
                  </v:textbox>
                </v:oval>
                <v:oval id="אליפסה 129" o:spid="_x0000_s1133" style="position:absolute;left:42484;top:1472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eMUA&#10;AADcAAAADwAAAGRycy9kb3ducmV2LnhtbESPQW/CMAyF70j7D5En7bam7aRpKwSEimC7DqpxNY1p&#10;C41TmqyUf79MmsTN1nvv8/NsMZpWDNS7xrKCJIpBEJdWN1wpKHbr5zcQziNrbC2Tghs5WMwfJjPM&#10;tL3yFw1bX4kAYZehgtr7LpPSlTUZdJHtiIN2tL1BH9a+krrHa4CbVqZx/CoNNhwu1NhRXlN53v6Y&#10;QLm8HPaHU74pkjE1Ka9uH913rtTT47icgvA0+rv5P/2pQ/30Hf6eCRP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B394xQAAANwAAAAPAAAAAAAAAAAAAAAAAJgCAABkcnMv&#10;ZG93bnJldi54bWxQSwUGAAAAAAQABAD1AAAAigM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oval id="אליפסה 130" o:spid="_x0000_s1134" style="position:absolute;top:25163;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MtcQA&#10;AADcAAAADwAAAGRycy9kb3ducmV2LnhtbESPQWvCQBCF74X+h2UK3uqmFaWkrmIFwZtohHqcZsds&#10;MDsbstsk9td3DoXeZnhv3vtmuR59o3rqYh3YwMs0A0VcBltzZeBc7J7fQMWEbLEJTAbuFGG9enxY&#10;Ym7DwEfqT6lSEsIxRwMupTbXOpaOPMZpaIlFu4bOY5K1q7TtcJBw3+jXLFtojzVLg8OWto7K2+nb&#10;G/jYXD7bor9s7fDzpQuHGOeHhTGTp3HzDirRmP7Nf9d7K/gzwZd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BzLXEAAAA3AAAAA8AAAAAAAAAAAAAAAAAmAIAAGRycy9k&#10;b3ducmV2LnhtbFBLBQYAAAAABAAEAPUAAACJAw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w:t>
                        </w:r>
                      </w:p>
                    </w:txbxContent>
                  </v:textbox>
                </v:oval>
                <v:oval id="אליפסה 131" o:spid="_x0000_s1135" style="position:absolute;left:10474;top:2535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1pLsIA&#10;AADcAAAADwAAAGRycy9kb3ducmV2LnhtbERPTWvCQBC9C/6HZYTezEalIqmboELBW6kR9DjNTrOh&#10;2dmQ3SZpf323UOhtHu9z9sVkWzFQ7xvHClZJCoK4crrhWsG1fF7uQPiArLF1TAq+yEORz2d7zLQb&#10;+ZWGS6hFDGGfoQITQpdJ6StDFn3iOuLIvbveYoiwr6XucYzhtpXrNN1Kiw3HBoMdnQxVH5dPq+B4&#10;uN+6crif9Pj9JkuD6B9ftko9LKbDE4hAU/gX/7nPOs7frOD3mXi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zWku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132" o:spid="_x0000_s1136" style="position:absolute;left:20386;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3WcIA&#10;AADcAAAADwAAAGRycy9kb3ducmV2LnhtbERPTWvCQBC9C/6HZYTedKNSkdRNUKHgrWgEPU6z02xo&#10;djZkt0naX+8WCr3N433OLh9tI3rqfO1YwXKRgCAuna65UnAtXudbED4ga2wck4Jv8pBn08kOU+0G&#10;PlN/CZWIIexTVGBCaFMpfWnIol+4ljhyH66zGCLsKqk7HGK4beQqSTbSYs2xwWBLR0Pl5+XLKjjs&#10;77e26O9HPfy8y8Ig+ue3jVJPs3H/AiLQGP7Ff+6TjvPXK/h9Jl4g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H/dZ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oval id="אליפסה 133" o:spid="_x0000_s1137" style="position:absolute;left:34381;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SwsIA&#10;AADcAAAADwAAAGRycy9kb3ducmV2LnhtbERPTWvCQBC9F/wPywje6sZKRVI3QQXBm9QIepxmp9nQ&#10;7GzIbpPor+8WCr3N433OJh9tI3rqfO1YwWKegCAuna65UnApDs9rED4ga2wck4I7ecizydMGU+0G&#10;fqf+HCoRQ9inqMCE0KZS+tKQRT93LXHkPl1nMUTYVVJ3OMRw28iXJFlJizXHBoMt7Q2VX+dvq2C3&#10;vV3bor/t9fD4kIVB9K+nlVKz6bh9AxFoDP/iP/dRx/nLJfw+Ey+Q2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1LC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134" o:spid="_x0000_s1138" style="position:absolute;left:50405;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KtsIA&#10;AADcAAAADwAAAGRycy9kb3ducmV2LnhtbERPTWvCQBC9F/oflil4q5tWKxLdBCsI3kpNoR7H7JgN&#10;zc6G7JrE/nq3UPA2j/c563y0jeip87VjBS/TBARx6XTNlYKvYve8BOEDssbGMSm4koc8e3xYY6rd&#10;wJ/UH0IlYgj7FBWYENpUSl8asuinriWO3Nl1FkOEXSV1h0MMt418TZKFtFhzbDDY0tZQ+XO4WAXv&#10;m+N3W/THrR5+T7IwiP7tY6HU5GncrEAEGsNd/O/e6zh/Noe/Z+IFMr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sq2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shape id="מחבר מעוקל 135" o:spid="_x0000_s1139" type="#_x0000_t37" style="position:absolute;left:19531;top:17961;width:4816;height:7202;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KUPsEAAADcAAAADwAAAGRycy9kb3ducmV2LnhtbERP32vCMBB+H/g/hBP2NlPXTUo1imwM&#10;9rpO1MczOdNqcylNpt1/b4TB3u7j+3mL1eBacaE+NJ4VTCcZCGLtTcNWweb746kAESKywdYzKfil&#10;AKvl6GGBpfFX/qJLFa1IIRxKVFDH2JVSBl2TwzDxHXHijr53GBPsrTQ9XlO4a+Vzls2kw4ZTQ40d&#10;vdWkz9WPU2Cr07s97MPOFnmXn7XTW3oplHocD+s5iEhD/Bf/uT9Nmp+/wv2ZdIFc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ApQ+wQAAANwAAAAPAAAAAAAAAAAAAAAA&#10;AKECAABkcnMvZG93bnJldi54bWxQSwUGAAAAAAQABAD5AAAAjwMAAAAA&#10;" strokecolor="#4579b8 [3044]">
                  <v:stroke endarrow="open"/>
                </v:shape>
                <v:shape id="מחבר מעוקל 136" o:spid="_x0000_s1140" type="#_x0000_t37" style="position:absolute;left:38341;top:18682;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QnGMIAAADcAAAADwAAAGRycy9kb3ducmV2LnhtbERP22oCMRB9F/oPYQq+1WwVRVajeC2K&#10;INb6AdPNdLN0M1k3qa5/b4SCb3M41xlPG1uKC9W+cKzgvZOAIM6cLjhXcPpavw1B+ICssXRMCm7k&#10;YTp5aY0x1e7Kn3Q5hlzEEPYpKjAhVKmUPjNk0XdcRRy5H1dbDBHWudQ1XmO4LWU3SQbSYsGxwWBF&#10;C0PZ7/HPKthmYT77Priqv/vYr27bfHk+mKVS7ddmNgIRqAlP8b97o+P83gAez8QL5O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QnGMIAAADcAAAADwAAAAAAAAAAAAAA&#10;AAChAgAAZHJzL2Rvd25yZXYueG1sUEsFBgAAAAAEAAQA+QAAAJADAAAAAA==&#10;" strokecolor="#4579b8 [3044]">
                  <v:stroke endarrow="open"/>
                </v:shape>
                <v:shape id="מחבר מעוקל 137" o:spid="_x0000_s1141" type="#_x0000_t37" style="position:absolute;left:50405;top:18682;width:396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yv0sEAAADcAAAADwAAAGRycy9kb3ducmV2LnhtbERP32vCMBB+H/g/hBP2NlPXMUs1imwM&#10;9rpO1MczOdNqcylNpt1/b4TB3u7j+3mL1eBacaE+NJ4VTCcZCGLtTcNWweb746kAESKywdYzKfil&#10;AKvl6GGBpfFX/qJLFa1IIRxKVFDH2JVSBl2TwzDxHXHijr53GBPsrTQ9XlO4a+Vzlr1Khw2nhho7&#10;eqtJn6sfp8BWp3d72IedLfIuP2unt/RSKPU4HtZzEJGG+C/+c3+aND+fwf2ZdIFc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nK/SwQAAANwAAAAPAAAAAAAAAAAAAAAA&#10;AKECAABkcnMvZG93bnJldi54bWxQSwUGAAAAAAQABAD5AAAAjwMAAAAA&#10;" strokecolor="#4579b8 [3044]">
                  <v:stroke endarrow="open"/>
                </v:shape>
                <v:shape id="מחבר מעוקל 138" o:spid="_x0000_s1142" type="#_x0000_t38" style="position:absolute;left:13003;top:23353;width:3432;height:568;rotation:9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O8RMUAAADcAAAADwAAAGRycy9kb3ducmV2LnhtbESPT2vCQBDF70K/wzIFb7ppCyKpq9TQ&#10;guih/imex+w0CWZn091V02/fORS8zfDevPeb2aJ3rbpSiI1nA0/jDBRx6W3DlYGvw8doCiomZIut&#10;ZzLwSxEW84fBDHPrb7yj6z5VSkI45migTqnLtY5lTQ7j2HfEon374DDJGiptA94k3LX6Ocsm2mHD&#10;0lBjR0VN5Xl/cQZOk9WPK5frIoT2vfustuFYhI0xw8f+7RVUoj7dzf/XKyv4L0Irz8gEe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O8RMUAAADcAAAADwAAAAAAAAAA&#10;AAAAAAChAgAAZHJzL2Rvd25yZXYueG1sUEsFBgAAAAAEAAQA+QAAAJMDAAAAAA==&#10;" adj="10800" strokecolor="#4579b8 [3044]">
                  <v:stroke endarrow="open"/>
                </v:shape>
                <v:shape id="מחבר מעוקל 139" o:spid="_x0000_s1143" type="#_x0000_t37" style="position:absolute;left:3960;top:17961;width:6514;height:7202;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uzasMAAADcAAAADwAAAGRycy9kb3ducmV2LnhtbERP22oCMRB9L/gPYYS+1awtSt0aRWsV&#10;pVC8fcB0M24WN5PtJur690YQ+jaHc53huLGlOFPtC8cKup0EBHHmdMG5gv1u/vIOwgdkjaVjUnAl&#10;D+NR62mIqXYX3tB5G3IRQ9inqMCEUKVS+syQRd9xFXHkDq62GCKsc6lrvMRwW8rXJOlLiwXHBoMV&#10;fRrKjtuTVbDKwnTyu3ZV73vx83Vd5bO/tZkp9dxuJh8gAjXhX/xwL3Wc/zaA+zPxAj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rs2rDAAAA3AAAAA8AAAAAAAAAAAAA&#10;AAAAoQIAAGRycy9kb3ducmV2LnhtbFBLBQYAAAAABAAEAPkAAACRAwAAAAA=&#10;" strokecolor="#4579b8 [3044]">
                  <v:stroke endarrow="open"/>
                </v:shape>
                <v:oval id="אליפסה 140" o:spid="_x0000_s1144" style="position:absolute;left:73448;top:15585;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zRcMA&#10;AADcAAAADwAAAGRycy9kb3ducmV2LnhtbESPQW/CMAyF75P2HyJP4jZSyjRNhYCmTgOuMARX05i2&#10;0DhdE6D8+/mAtNuz/Pz5vem8d426UhdqzwZGwwQUceFtzaWB7c/36weoEJEtNp7JwJ0CzGfPT1PM&#10;rL/xmq6bWCqBcMjQQBVjm2kdioochqFviWV39J3DKGNXatvhTeCu0WmSvGuHNcuHClvKKyrOm4sT&#10;yu/4sD+c8sV21Kcu5a/7st3lxgxe+s8JqEh9/Dc/rldW4r9JfCkjCv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IzRcMAAADcAAAADwAAAAAAAAAAAAAAAACYAgAAZHJzL2Rv&#10;d25yZXYueG1sUEsFBgAAAAAEAAQA9QAAAIgDA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oval id="אליפסה 141" o:spid="_x0000_s1145" style="position:absolute;left:65344;top:26026;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aU8IA&#10;AADcAAAADwAAAGRycy9kb3ducmV2LnhtbERPTWvCQBC9C/6HZYTezEaxIqmboELBW6kR9DjNTrOh&#10;2dmQ3SZpf323UOhtHu9z9sVkWzFQ7xvHClZJCoK4crrhWsG1fF7uQPiArLF1TAq+yEORz2d7zLQb&#10;+ZWGS6hFDGGfoQITQpdJ6StDFn3iOuLIvbveYoiwr6XucYzhtpXrNN1Kiw3HBoMdnQxVH5dPq+B4&#10;uN+6crif9Pj9JkuD6B9ftko9LKbDE4hAU/gX/7nPOs7frOD3mXi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xpT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8</w:t>
                        </w:r>
                      </w:p>
                    </w:txbxContent>
                  </v:textbox>
                </v:oval>
                <v:oval id="אליפסה 142" o:spid="_x0000_s1146" style="position:absolute;left:81369;top:26026;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mEJMIA&#10;AADcAAAADwAAAGRycy9kb3ducmV2LnhtbERPTWvCQBC9C/6HZYTedKNYkdRNUKHgrWgEPU6z02xo&#10;djZkt0naX+8WCr3N433OLh9tI3rqfO1YwXKRgCAuna65UnAtXudbED4ga2wck4Jv8pBn08kOU+0G&#10;PlN/CZWIIexTVGBCaFMpfWnIol+4ljhyH66zGCLsKqk7HGK4beQqSTbSYs2xwWBLR0Pl5+XLKjjs&#10;77e26O9HPfy8y8Ig+ue3jVJPs3H/AiLQGP7Ff+6TjvPXK/h9Jl4g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GYQk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shape id="מחבר מעוקל 143" o:spid="_x0000_s1147" type="#_x0000_t37" style="position:absolute;left:69305;top:19545;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X3/cMAAADcAAAADwAAAGRycy9kb3ducmV2LnhtbERP22oCMRB9L/gPYYS+1aytFtkaRWsV&#10;pVC8fcB0M24WN5PtJur690YQ+jaHc53huLGlOFPtC8cKup0EBHHmdMG5gv1u/jIA4QOyxtIxKbiS&#10;h/Go9TTEVLsLb+i8DbmIIexTVGBCqFIpfWbIou+4ijhyB1dbDBHWudQ1XmK4LeVrkrxLiwXHBoMV&#10;fRrKjtuTVbDKwnTyu3ZV/3vx83Vd5bO/tZkp9dxuJh8gAjXhX/xwL3Wc33uD+zPxAj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F9/3DAAAA3AAAAA8AAAAAAAAAAAAA&#10;AAAAoQIAAGRycy9kb3ducmV2LnhtbFBLBQYAAAAABAAEAPkAAACRAwAAAAA=&#10;" strokecolor="#4579b8 [3044]">
                  <v:stroke endarrow="open"/>
                </v:shape>
                <v:shape id="מחבר מעוקל 144" o:spid="_x0000_s1148" type="#_x0000_t37" style="position:absolute;left:81369;top:19545;width:3960;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hC2MAAAADcAAAADwAAAGRycy9kb3ducmV2LnhtbERP32vCMBB+H+x/CDfwbaabRUo1ytgY&#10;+Gon6uOZnGm1uZQmavffLwPBt/v4ft58ObhWXKkPjWcFb+MMBLH2pmGrYPPz/VqACBHZYOuZFPxS&#10;gOXi+WmOpfE3XtO1ilakEA4lKqhj7Eopg67JYRj7jjhxR987jAn2VpoebynctfI9y6bSYcOpocaO&#10;PmvS5+riFNjq9GUP+7CzxaSbnLXTW8oLpUYvw8cMRKQhPsR398qk+XkO/8+kC+Ti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5IQtjAAAAA3AAAAA8AAAAAAAAAAAAAAAAA&#10;oQIAAGRycy9kb3ducmV2LnhtbFBLBQYAAAAABAAEAPkAAACOAwAAAAA=&#10;" strokecolor="#4579b8 [3044]">
                  <v:stroke endarrow="open"/>
                </v:shape>
                <v:shape id="מחבר מעוקל 145" o:spid="_x0000_s1149" type="#_x0000_t37" style="position:absolute;left:15003;top:3960;width:25410;height:1004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DKEsMAAADcAAAADwAAAGRycy9kb3ducmV2LnhtbERP22oCMRB9F/oPYQq+abZSRVajeKlS&#10;EcRaP2C6mW6WbibrJur6940g+DaHc53xtLGluFDtC8cK3roJCOLM6YJzBcfvVWcIwgdkjaVjUnAj&#10;D9PJS2uMqXZX/qLLIeQihrBPUYEJoUql9Jkhi77rKuLI/braYoiwzqWu8RrDbSl7STKQFguODQYr&#10;WhjK/g5nq2CThfnsZ++q/na9+7ht8uVpb5ZKtV+b2QhEoCY8xQ/3p47z3/twfyZe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gyhLDAAAA3AAAAA8AAAAAAAAAAAAA&#10;AAAAoQIAAGRycy9kb3ducmV2LnhtbFBLBQYAAAAABAAEAPkAAACRAwAAAAA=&#10;" strokecolor="#4579b8 [3044]">
                  <v:stroke endarrow="open"/>
                </v:shape>
                <v:shape id="מחבר מעוקל 146" o:spid="_x0000_s1150" type="#_x0000_t37" style="position:absolute;left:50405;top:3960;width:27003;height:1162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Z5NMEAAADcAAAADwAAAGRycy9kb3ducmV2LnhtbERP32vCMBB+F/Y/hBvsTdOpSOlMy5gI&#10;e7UO3eMtuaWdzaU0Uet/vwyEvd3H9/PW1eg6caEhtJ4VPM8yEMTam5atgo/9dpqDCBHZYOeZFNwo&#10;QFU+TNZYGH/lHV3qaEUK4VCggibGvpAy6IYchpnviRP37QeHMcHBSjPgNYW7Ts6zbCUdtpwaGuzp&#10;rSF9qs9Oga1/NvbrMxxtvugXJ+30gZa5Uk+P4+sLiEhj/Bff3e8mzV+u4O+ZdIEs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1nk0wQAAANwAAAAPAAAAAAAAAAAAAAAA&#10;AKECAABkcnMvZG93bnJldi54bWxQSwUGAAAAAAQABAD5AAAAjwMAAAAA&#10;" strokecolor="#4579b8 [3044]">
                  <v:stroke endarrow="open"/>
                </v:shape>
                <v:shape id="מחבר מעוקל 147" o:spid="_x0000_s1151" type="#_x0000_t38" style="position:absolute;left:42526;top:10803;width:6802;height:1036;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V3sQAAADcAAAADwAAAGRycy9kb3ducmV2LnhtbERPTUvDQBC9C/6HZQRvdlOV2qbdllIQ&#10;9CDU2B56m2an2dTsbMiOafz3riB4m8f7nMVq8I3qqYt1YAPjUQaKuAy25srA7uP5bgoqCrLFJjAZ&#10;+KYIq+X11QJzGy78Tn0hlUohHHM04ETaXOtYOvIYR6ElTtwpdB4lwa7StsNLCveNvs+yifZYc2pw&#10;2NLGUflZfHkD+9lbH915vR0Xx+1xIvXrg2wOxtzeDOs5KKFB/sV/7heb5j8+we8z6Q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0VXexAAAANwAAAAPAAAAAAAAAAAA&#10;AAAAAKECAABkcnMvZG93bnJldi54bWxQSwUGAAAAAAQABAD5AAAAkgMAAAAA&#10;" adj="10800" strokecolor="#4579b8 [3044]">
                  <v:stroke endarrow="open"/>
                </v:shape>
                <w10:anchorlock/>
              </v:group>
            </w:pict>
          </mc:Fallback>
        </mc:AlternateContent>
      </w:r>
    </w:p>
    <w:p w:rsidR="00D70F69" w:rsidRDefault="00D70F69" w:rsidP="00D70F69"/>
    <w:p w:rsidR="00D70F69" w:rsidRDefault="00D70F69" w:rsidP="00D70F69">
      <w:r>
        <w:t>Borrow Example (remove 9):</w:t>
      </w:r>
    </w:p>
    <w:p w:rsidR="00D70F69" w:rsidRDefault="00D70F69" w:rsidP="00D70F69">
      <w:r w:rsidRPr="00D70F69">
        <w:rPr>
          <w:noProof/>
        </w:rPr>
        <mc:AlternateContent>
          <mc:Choice Requires="wpg">
            <w:drawing>
              <wp:inline distT="0" distB="0" distL="0" distR="0" wp14:anchorId="33E97394" wp14:editId="1E03B129">
                <wp:extent cx="6310894" cy="2399129"/>
                <wp:effectExtent l="0" t="0" r="13970" b="20320"/>
                <wp:docPr id="148" name="קבוצה 114"/>
                <wp:cNvGraphicFramePr/>
                <a:graphic xmlns:a="http://schemas.openxmlformats.org/drawingml/2006/main">
                  <a:graphicData uri="http://schemas.microsoft.com/office/word/2010/wordprocessingGroup">
                    <wpg:wgp>
                      <wpg:cNvGrpSpPr/>
                      <wpg:grpSpPr>
                        <a:xfrm>
                          <a:off x="0" y="0"/>
                          <a:ext cx="6310894" cy="2399129"/>
                          <a:chOff x="0" y="0"/>
                          <a:chExt cx="8928992" cy="3394736"/>
                        </a:xfrm>
                      </wpg:grpSpPr>
                      <wps:wsp>
                        <wps:cNvPr id="149" name="אליפסה 149"/>
                        <wps:cNvSpPr/>
                        <wps:spPr>
                          <a:xfrm>
                            <a:off x="4041321"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roofErr w:type="gramStart"/>
                              <w:r>
                                <w:rPr>
                                  <w:rFonts w:asciiTheme="majorHAnsi" w:hAnsi="Cambria"/>
                                  <w:color w:val="FFFFFF" w:themeColor="light1"/>
                                  <w:kern w:val="24"/>
                                  <w:sz w:val="22"/>
                                  <w:szCs w:val="22"/>
                                </w:rPr>
                                <w:t>,18</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0" name="אליפסה 150"/>
                        <wps:cNvSpPr/>
                        <wps:spPr>
                          <a:xfrm>
                            <a:off x="1047484" y="1400218"/>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1" name="אליפסה 151"/>
                        <wps:cNvSpPr/>
                        <wps:spPr>
                          <a:xfrm>
                            <a:off x="4248472" y="1472225"/>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2" name="אליפסה 152"/>
                        <wps:cNvSpPr/>
                        <wps:spPr>
                          <a:xfrm>
                            <a:off x="0"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3" name="אליפסה 153"/>
                        <wps:cNvSpPr/>
                        <wps:spPr>
                          <a:xfrm>
                            <a:off x="2038663"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4" name="אליפסה 154"/>
                        <wps:cNvSpPr/>
                        <wps:spPr>
                          <a:xfrm>
                            <a:off x="3438128"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 name="אליפסה 155"/>
                        <wps:cNvSpPr/>
                        <wps:spPr>
                          <a:xfrm>
                            <a:off x="5040560"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 name="מחבר מעוקל 156"/>
                        <wps:cNvCnPr>
                          <a:stCxn id="150" idx="6"/>
                          <a:endCxn id="153" idx="0"/>
                        </wps:cNvCnPr>
                        <wps:spPr>
                          <a:xfrm>
                            <a:off x="1839572" y="1796262"/>
                            <a:ext cx="595135" cy="72007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7" name="מחבר מעוקל 157"/>
                        <wps:cNvCnPr>
                          <a:stCxn id="151" idx="2"/>
                          <a:endCxn id="154" idx="0"/>
                        </wps:cNvCnPr>
                        <wps:spPr>
                          <a:xfrm rot="10800000" flipV="1">
                            <a:off x="3834172" y="1868269"/>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8" name="מחבר מעוקל 158"/>
                        <wps:cNvCnPr>
                          <a:stCxn id="151" idx="6"/>
                          <a:endCxn id="155" idx="0"/>
                        </wps:cNvCnPr>
                        <wps:spPr>
                          <a:xfrm>
                            <a:off x="5040560" y="1868269"/>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9" name="מחבר מעוקל 159"/>
                        <wps:cNvCnPr>
                          <a:stCxn id="150" idx="2"/>
                          <a:endCxn id="152" idx="0"/>
                        </wps:cNvCnPr>
                        <wps:spPr>
                          <a:xfrm rot="10800000" flipV="1">
                            <a:off x="396044" y="1796261"/>
                            <a:ext cx="651440" cy="72007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0" name="אליפסה 160"/>
                        <wps:cNvSpPr/>
                        <wps:spPr>
                          <a:xfrm>
                            <a:off x="7344816" y="1558532"/>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 name="אליפסה 161"/>
                        <wps:cNvSpPr/>
                        <wps:spPr>
                          <a:xfrm>
                            <a:off x="6534472" y="2602648"/>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2" name="אליפסה 162"/>
                        <wps:cNvSpPr/>
                        <wps:spPr>
                          <a:xfrm>
                            <a:off x="8136904" y="2602648"/>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מחבר מעוקל 163"/>
                        <wps:cNvCnPr>
                          <a:stCxn id="160" idx="2"/>
                          <a:endCxn id="161" idx="0"/>
                        </wps:cNvCnPr>
                        <wps:spPr>
                          <a:xfrm rot="10800000" flipV="1">
                            <a:off x="6930516" y="1954576"/>
                            <a:ext cx="414300"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4" name="מחבר מעוקל 164"/>
                        <wps:cNvCnPr>
                          <a:stCxn id="160" idx="6"/>
                          <a:endCxn id="162" idx="0"/>
                        </wps:cNvCnPr>
                        <wps:spPr>
                          <a:xfrm>
                            <a:off x="8136904" y="1954576"/>
                            <a:ext cx="396044" cy="64807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5" name="מחבר מעוקל 165"/>
                        <wps:cNvCnPr>
                          <a:stCxn id="149" idx="2"/>
                          <a:endCxn id="150" idx="0"/>
                        </wps:cNvCnPr>
                        <wps:spPr>
                          <a:xfrm rot="10800000" flipV="1">
                            <a:off x="1443529" y="396044"/>
                            <a:ext cx="2597793" cy="100417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6" name="מחבר מעוקל 166"/>
                        <wps:cNvCnPr>
                          <a:stCxn id="149" idx="6"/>
                          <a:endCxn id="160" idx="0"/>
                        </wps:cNvCnPr>
                        <wps:spPr>
                          <a:xfrm>
                            <a:off x="5040560" y="396044"/>
                            <a:ext cx="2700300" cy="1162488"/>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7" name="מחבר מעוקל 167"/>
                        <wps:cNvCnPr>
                          <a:stCxn id="149" idx="4"/>
                          <a:endCxn id="151" idx="0"/>
                        </wps:cNvCnPr>
                        <wps:spPr>
                          <a:xfrm rot="16200000" flipH="1">
                            <a:off x="4252660" y="1080368"/>
                            <a:ext cx="680137" cy="103575"/>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114" o:spid="_x0000_s1152" style="width:496.9pt;height:188.9pt;mso-position-horizontal-relative:char;mso-position-vertical-relative:line" coordsize="89289,3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">
                <v:oval id="אליפסה 149" o:spid="_x0000_s1153" style="position:absolute;left:40413;width:9992;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ia2MQA&#10;AADcAAAADwAAAGRycy9kb3ducmV2LnhtbESPzW7CMBCE75V4B2uReisOKaogYBBKVeiVH8F1iZck&#10;EK9DbCC8fY2E1NuuZubb2cmsNZW4UeNKywr6vQgEcWZ1ybmC7ebnYwjCeWSNlWVS8CAHs2nnbYKJ&#10;tnde0W3tcxEg7BJUUHhfJ1K6rCCDrmdr4qAdbWPQh7XJpW7wHuCmknEUfUmDJYcLBdaUFpSd11cT&#10;KJfPw/5wShfbfhubmL8fy3qXKvXebedjEJ5a/29+pX91qD8YwfOZM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YmtjEAAAA3AAAAA8AAAAAAAAAAAAAAAAAmAIAAGRycy9k&#10;b3ducmV2LnhtbFBLBQYAAAAABAAEAPUAAACJAw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roofErr w:type="gramStart"/>
                        <w:r>
                          <w:rPr>
                            <w:rFonts w:asciiTheme="majorHAnsi" w:hAnsi="Cambria"/>
                            <w:color w:val="FFFFFF" w:themeColor="light1"/>
                            <w:kern w:val="24"/>
                            <w:sz w:val="22"/>
                            <w:szCs w:val="22"/>
                          </w:rPr>
                          <w:t>,18</w:t>
                        </w:r>
                        <w:proofErr w:type="gramEnd"/>
                      </w:p>
                    </w:txbxContent>
                  </v:textbox>
                </v:oval>
                <v:oval id="אליפסה 150" o:spid="_x0000_s1154" style="position:absolute;left:10474;top:140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mMMA&#10;AADcAAAADwAAAGRycy9kb3ducmV2LnhtbESPQW/CMAyF75P2HyJP4jZSijZNhYCmTgOuMARX05i2&#10;0DhdE6D8+/mAtNuz/Pz5vem8d426UhdqzwZGwwQUceFtzaWB7c/36weoEJEtNp7JwJ0CzGfPT1PM&#10;rL/xmq6bWCqBcMjQQBVjm2kdioochqFviWV39J3DKGNXatvhTeCu0WmSvGuHNcuHClvKKyrOm4sT&#10;yu/4sD+c8sV21Kcu5a/7st3lxgxe+s8JqEh9/Dc/rldW4r9JfCkjCv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lmMMAAADcAAAADwAAAAAAAAAAAAAAAACYAgAAZHJzL2Rv&#10;d25yZXYueG1sUEsFBgAAAAAEAAQA9QAAAIgDA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151" o:spid="_x0000_s1155" style="position:absolute;left:42484;top:1472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cAA8UA&#10;AADcAAAADwAAAGRycy9kb3ducmV2LnhtbESPQW/CMAyF75P2HyJP4jbSFm1CpSmaOsF2BSq4msa0&#10;ZY3TNRmUf08mTdrN1nvv83O2HE0nLjS41rKCeBqBIK6sbrlWUO5Wz3MQziNr7CyTghs5WOaPDxmm&#10;2l55Q5etr0WAsEtRQeN9n0rpqoYMuqntiYN2soNBH9ahlnrAa4CbTiZR9CoNthwuNNhT0VD1tf0x&#10;gfI9Ox6O52JdxmNiEn6/ffT7QqnJ0/i2AOFp9P/mv/SnDvVfYvh9Jkwg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wADxQAAANwAAAAPAAAAAAAAAAAAAAAAAJgCAABkcnMv&#10;ZG93bnJldi54bWxQSwUGAAAAAAQABAD1AAAAigM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oval id="אליפסה 152" o:spid="_x0000_s1156" style="position:absolute;top:25163;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S+cIA&#10;AADcAAAADwAAAGRycy9kb3ducmV2LnhtbERPTWvDMAy9D/ofjAq7rc4CKSOtW7pAYbfRZNAe1ViL&#10;w2I5xG6S9dfPg8FuerxPbfez7cRIg28dK3heJSCIa6dbbhR8VMenFxA+IGvsHJOCb/Kw3y0etphr&#10;N/GJxjI0Ioawz1GBCaHPpfS1IYt+5XriyH26wWKIcGikHnCK4baTaZKspcWWY4PBngpD9Vd5swpe&#10;D5dzX42XQk/3q6wMos/e10o9LufDBkSgOfyL/9xvOs7PUvh9Jl4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BL5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w:t>
                        </w:r>
                      </w:p>
                    </w:txbxContent>
                  </v:textbox>
                </v:oval>
                <v:oval id="אליפסה 153" o:spid="_x0000_s1157" style="position:absolute;left:20386;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3YsIA&#10;AADcAAAADwAAAGRycy9kb3ducmV2LnhtbERPTWvCQBC9C/0PyxS86aYVpaRughUKvYlGqMdpdpoN&#10;zc6G7DaJ/npXELzN433OOh9tI3rqfO1Ywcs8AUFcOl1zpeBYfM7eQPiArLFxTArO5CHPniZrTLUb&#10;eE/9IVQihrBPUYEJoU2l9KUhi37uWuLI/brOYoiwq6TucIjhtpGvSbKSFmuODQZb2hoq/w7/VsHH&#10;5vTdFv1pq4fLjywMol/uVkpNn8fNO4hAY3iI7+4vHecvF3B7Jl4g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Ldi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154" o:spid="_x0000_s1158" style="position:absolute;left:34381;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FsIA&#10;AADcAAAADwAAAGRycy9kb3ducmV2LnhtbERPTWvCQBC9C/0PyxS86aZFpaRughUKvYlGqMdpdpoN&#10;zc6G7DaJ/npXELzN433OOh9tI3rqfO1Ywcs8AUFcOl1zpeBYfM7eQPiArLFxTArO5CHPniZrTLUb&#10;eE/9IVQihrBPUYEJoU2l9KUhi37uWuLI/brOYoiwq6TucIjhtpGvSbKSFmuODQZb2hoq/w7/VsHH&#10;5vTdFv1pq4fLjywMol/uVkpNn8fNO4hAY3iI7+4vHecvF3B7Jl4g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ZS8W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oval id="אליפסה 155" o:spid="_x0000_s1159" style="position:absolute;left:50405;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KjcIA&#10;AADcAAAADwAAAGRycy9kb3ducmV2LnhtbERPTWvDMAy9D/ofjAq7rU4HKSOrE7pCobfSZtAc1ViL&#10;w2I5xF6S9dfPg8FuerxPbYvZdmKkwbeOFaxXCQji2umWGwXv5eHpBYQPyBo7x6TgmzwU+eJhi5l2&#10;E59pvIRGxBD2GSowIfSZlL42ZNGvXE8cuQ83WAwRDo3UA04x3HbyOUk20mLLscFgT3tD9eflyyp4&#10;21XXvhyrvZ7uN1kaRJ+eNko9LufdK4hAc/gX/7mPOs5PU/h9Jl4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YqN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shape id="מחבר מעוקל 156" o:spid="_x0000_s1160" type="#_x0000_t37" style="position:absolute;left:18395;top:17962;width:5952;height:720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v6cEAAADcAAAADwAAAGRycy9kb3ducmV2LnhtbERPTWsCMRC9F/ofwhS81WzVyrIapSiC&#10;V9dSPY7JNLt1M1k2Udd/3xSE3ubxPme+7F0jrtSF2rOCt2EGglh7U7NV8LnfvOYgQkQ22HgmBXcK&#10;sFw8P82xMP7GO7qW0YoUwqFABVWMbSFl0BU5DEPfEifu23cOY4KdlabDWwp3jRxl2VQ6rDk1VNjS&#10;qiJ9Li9OgS1/1vZ0DAebj9vxWTv9RZNcqcFL/zEDEamP/+KHe2vS/Pcp/D2TLpC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D+/pwQAAANwAAAAPAAAAAAAAAAAAAAAA&#10;AKECAABkcnMvZG93bnJldi54bWxQSwUGAAAAAAQABAD5AAAAjwMAAAAA&#10;" strokecolor="#4579b8 [3044]">
                  <v:stroke endarrow="open"/>
                </v:shape>
                <v:shape id="מחבר מעוקל 157" o:spid="_x0000_s1161" type="#_x0000_t37" style="position:absolute;left:38341;top:18682;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dnI8MAAADcAAAADwAAAGRycy9kb3ducmV2LnhtbERP3WrCMBS+F/YO4Qy8m+kGTqmmxU03&#10;FEGc8wGOzbEpa066JtP69kYYeHc+vt8zzTtbixO1vnKs4HmQgCAunK64VLD//ngag/ABWWPtmBRc&#10;yEOePfSmmGp35i867UIpYgj7FBWYEJpUSl8YsugHriGO3NG1FkOEbSl1i+cYbmv5kiSv0mLFscFg&#10;Q++Gip/dn1WwKsLb7LB1zXD9uVlcVuX8d2vmSvUfu9kERKAu3MX/7qWO84cjuD0TL5D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nZyPDAAAA3AAAAA8AAAAAAAAAAAAA&#10;AAAAoQIAAGRycy9kb3ducmV2LnhtbFBLBQYAAAAABAAEAPkAAACRAwAAAAA=&#10;" strokecolor="#4579b8 [3044]">
                  <v:stroke endarrow="open"/>
                </v:shape>
                <v:shape id="מחבר מעוקל 158" o:spid="_x0000_s1162" type="#_x0000_t37" style="position:absolute;left:50405;top:18682;width:3961;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zeAMQAAADcAAAADwAAAGRycy9kb3ducmV2LnhtbESPQU/DMAyF70j8h8hIu7GUjaGqWzYh&#10;JqRd6abB0SReWtY4VRO28u/xAYmbrff83ufVZgydutCQ2sgGHqYFKGIbXcvewGH/el+CShnZYReZ&#10;DPxQgs369maFlYtXfqNLnb2SEE4VGmhy7iutk20oYJrGnli0UxwCZlkHr92AVwkPnZ4VxZMO2LI0&#10;NNjTS0P2XH8HA77+2vrPj/Tuy3k/P9tgj/RYGjO5G5+XoDKN+d/8d71zgr8QWnlGJt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3N4AxAAAANwAAAAPAAAAAAAAAAAA&#10;AAAAAKECAABkcnMvZG93bnJldi54bWxQSwUGAAAAAAQABAD5AAAAkgMAAAAA&#10;" strokecolor="#4579b8 [3044]">
                  <v:stroke endarrow="open"/>
                </v:shape>
                <v:shape id="מחבר מעוקל 159" o:spid="_x0000_s1163" type="#_x0000_t37" style="position:absolute;left:3960;top:17962;width:6514;height:72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RWysMAAADcAAAADwAAAGRycy9kb3ducmV2LnhtbERP3WrCMBS+F/YO4Qy8m+kGDq2mxU03&#10;FEGc8wGOzbEpa066JtP69kYYeHc+vt8zzTtbixO1vnKs4HmQgCAunK64VLD//ngagfABWWPtmBRc&#10;yEOePfSmmGp35i867UIpYgj7FBWYEJpUSl8YsugHriGO3NG1FkOEbSl1i+cYbmv5kiSv0mLFscFg&#10;Q++Gip/dn1WwKsLb7LB1zXD9uVlcVuX8d2vmSvUfu9kERKAu3MX/7qWO84djuD0TL5D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0VsrDAAAA3AAAAA8AAAAAAAAAAAAA&#10;AAAAoQIAAGRycy9kb3ducmV2LnhtbFBLBQYAAAAABAAEAPkAAACRAwAAAAA=&#10;" strokecolor="#4579b8 [3044]">
                  <v:stroke endarrow="open"/>
                </v:shape>
                <v:oval id="אליפסה 160" o:spid="_x0000_s1164" style="position:absolute;left:73448;top:15585;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vJcMA&#10;AADcAAAADwAAAGRycy9kb3ducmV2LnhtbESPQW/CMAyF75P4D5GRdhspRUJTISBUtLErDG1X05i2&#10;0Dhdk0H59/iAxO1Zfv783nzZu0ZdqAu1ZwPjUQKKuPC25tLA/vvj7R1UiMgWG89k4EYBlovByxwz&#10;66+8pcsulkogHDI0UMXYZlqHoiKHYeRbYtkdfecwytiV2nZ4FbhrdJokU+2wZvlQYUt5RcV59++E&#10;8jc5/B5O+ed+3Kcu5fVt0/7kxrwO+9UMVKQ+Ps2P6y8r8acSX8qIAr2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dvJcMAAADcAAAADwAAAAAAAAAAAAAAAACYAgAAZHJzL2Rv&#10;d25yZXYueG1sUEsFBgAAAAAEAAQA9QAAAIgDA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oval id="אליפסה 161" o:spid="_x0000_s1165" style="position:absolute;left:65344;top:26026;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GM8EA&#10;AADcAAAADwAAAGRycy9kb3ducmV2LnhtbERPTWvCQBC9F/wPywje6kbBIKmrWEHwJhqhOU6z02xo&#10;djZk1yT667uFQm/zeJ+z2Y22ET11vnasYDFPQBCXTtdcKbjlx9c1CB+QNTaOScGDPOy2k5cNZtoN&#10;fKH+GioRQ9hnqMCE0GZS+tKQRT93LXHkvlxnMUTYVVJ3OMRw28hlkqTSYs2xwWBLB0Pl9/VuFbzv&#10;i48274uDHp6fMjeIfnVOlZpNx/0biEBj+Bf/uU86zk8X8PtMvEB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RjPBAAAA3AAAAA8AAAAAAAAAAAAAAAAAmAIAAGRycy9kb3du&#10;cmV2LnhtbFBLBQYAAAAABAAEAPUAAACGAw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8</w:t>
                        </w:r>
                      </w:p>
                    </w:txbxContent>
                  </v:textbox>
                </v:oval>
                <v:oval id="אליפסה 162" o:spid="_x0000_s1166" style="position:absolute;left:81369;top:26026;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zYRMEA&#10;AADcAAAADwAAAGRycy9kb3ducmV2LnhtbERPTWvCQBC9F/oflil4q5sKDSW6igoFb0VTaI7T7JgN&#10;ZmdDdk2iv94VBG/zeJ+zWI22ET11vnas4GOagCAuna65UvCbf79/gfABWWPjmBRcyMNq+fqywEy7&#10;gffUH0IlYgj7DBWYENpMSl8asuinriWO3NF1FkOEXSV1h0MMt42cJUkqLdYcGwy2tDVUng5nq2Cz&#10;Lv7avC+2erj+y9wg+s+fVKnJ27iegwg0hqf44d7pOD+dwf2ZeIF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s2ETBAAAA3AAAAA8AAAAAAAAAAAAAAAAAmAIAAGRycy9kb3du&#10;cmV2LnhtbFBLBQYAAAAABAAEAPUAAACGAw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shape id="מחבר מעוקל 163" o:spid="_x0000_s1167" type="#_x0000_t37" style="position:absolute;left:69305;top:19545;width:4143;height:648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CrncIAAADcAAAADwAAAGRycy9kb3ducmV2LnhtbERP22oCMRB9F/oPYQq+1WwVRVajeC2K&#10;INb6AdPNdLN0M1k3qa5/b4SCb3M41xlPG1uKC9W+cKzgvZOAIM6cLjhXcPpavw1B+ICssXRMCm7k&#10;YTp5aY0x1e7Kn3Q5hlzEEPYpKjAhVKmUPjNk0XdcRRy5H1dbDBHWudQ1XmO4LWU3SQbSYsGxwWBF&#10;C0PZ7/HPKthmYT77Priqv/vYr27bfHk+mKVS7ddmNgIRqAlP8b97o+P8QQ8ez8QL5O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CrncIAAADcAAAADwAAAAAAAAAAAAAA&#10;AAChAgAAZHJzL2Rvd25yZXYueG1sUEsFBgAAAAAEAAQA+QAAAJADAAAAAA==&#10;" strokecolor="#4579b8 [3044]">
                  <v:stroke endarrow="open"/>
                </v:shape>
                <v:shape id="מחבר מעוקל 164" o:spid="_x0000_s1168" type="#_x0000_t37" style="position:absolute;left:81369;top:19545;width:3960;height:648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0euMEAAADcAAAADwAAAGRycy9kb3ducmV2LnhtbERP32vCMBB+F/Y/hBvsTdOpSOlMy5gI&#10;e7UO3eMtuaWdzaU0Uet/vwyEvd3H9/PW1eg6caEhtJ4VPM8yEMTam5atgo/9dpqDCBHZYOeZFNwo&#10;QFU+TNZYGH/lHV3qaEUK4VCggibGvpAy6IYchpnviRP37QeHMcHBSjPgNYW7Ts6zbCUdtpwaGuzp&#10;rSF9qs9Oga1/NvbrMxxtvugXJ+30gZa5Uk+P4+sLiEhj/Bff3e8mzV8t4e+ZdIEs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R64wQAAANwAAAAPAAAAAAAAAAAAAAAA&#10;AKECAABkcnMvZG93bnJldi54bWxQSwUGAAAAAAQABAD5AAAAjwMAAAAA&#10;" strokecolor="#4579b8 [3044]">
                  <v:stroke endarrow="open"/>
                </v:shape>
                <v:shape id="מחבר מעוקל 165" o:spid="_x0000_s1169" type="#_x0000_t37" style="position:absolute;left:14435;top:3960;width:25978;height:10042;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WcsMAAADcAAAADwAAAGRycy9kb3ducmV2LnhtbERP22rCQBB9F/oPyxR8000LhhJdxdYq&#10;lYJ4+4AxO2aD2dk0u2ry991Cwbc5nOtMZq2txI0aXzpW8DJMQBDnTpdcKDgeloM3ED4ga6wck4KO&#10;PMymT70JZtrdeUe3fShEDGGfoQITQp1J6XNDFv3Q1cSRO7vGYoiwKaRu8B7DbSVfkySVFkuODQZr&#10;+jCUX/ZXq2Cdh/f5aevq0fdq89mti8XP1iyU6j+38zGIQG14iP/dXzrOT0fw90y8QE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VlnLDAAAA3AAAAA8AAAAAAAAAAAAA&#10;AAAAoQIAAGRycy9kb3ducmV2LnhtbFBLBQYAAAAABAAEAPkAAACRAwAAAAA=&#10;" strokecolor="#4579b8 [3044]">
                  <v:stroke endarrow="open"/>
                </v:shape>
                <v:shape id="מחבר מעוקל 166" o:spid="_x0000_s1170" type="#_x0000_t37" style="position:absolute;left:50405;top:3960;width:27003;height:1162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MlVMAAAADcAAAADwAAAGRycy9kb3ducmV2LnhtbERP32vCMBB+F/Y/hBv4punmKKUaZWwM&#10;fLUO9fFMzrTaXEoTtfvvl4Gwt/v4ft5iNbhW3KgPjWcFL9MMBLH2pmGr4Hv7NSlAhIhssPVMCn4o&#10;wGr5NFpgafydN3SrohUphEOJCuoYu1LKoGtyGKa+I07cyfcOY4K9labHewp3rXzNslw6bDg11NjR&#10;R036Ul2dAludP+3xEPa2mHWzi3Z6R2+FUuPn4X0OItIQ/8UP99qk+XkOf8+kC+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jJVTAAAAA3AAAAA8AAAAAAAAAAAAAAAAA&#10;oQIAAGRycy9kb3ducmV2LnhtbFBLBQYAAAAABAAEAPkAAACOAwAAAAA=&#10;" strokecolor="#4579b8 [3044]">
                  <v:stroke endarrow="open"/>
                </v:shape>
                <v:shape id="מחבר מעוקל 167" o:spid="_x0000_s1171" type="#_x0000_t38" style="position:absolute;left:42526;top:10803;width:6802;height:1036;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QJvsQAAADcAAAADwAAAGRycy9kb3ducmV2LnhtbERPTUvDQBC9C/0PyxS82U0Voo3dllIQ&#10;9CDUqIfeptkxmzY7G7JjGv+9Kwi9zeN9znI9+lYN1McmsIH5LANFXAXbcG3g4/3p5gFUFGSLbWAy&#10;8EMR1qvJ1RILG878RkMptUohHAs04ES6QutYOfIYZ6EjTtxX6D1Kgn2tbY/nFO5bfZtlufbYcGpw&#10;2NHWUXUqv72Bz8XrEN1xs5uXh90hl+blTrZ7Y66n4+YRlNAoF/G/+9mm+fk9/D2TLt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Am+xAAAANwAAAAPAAAAAAAAAAAA&#10;AAAAAKECAABkcnMvZG93bnJldi54bWxQSwUGAAAAAAQABAD5AAAAkgMAAAAA&#10;" adj="10800" strokecolor="#4579b8 [3044]">
                  <v:stroke endarrow="open"/>
                </v:shape>
                <w10:anchorlock/>
              </v:group>
            </w:pict>
          </mc:Fallback>
        </mc:AlternateContent>
      </w:r>
    </w:p>
    <w:p w:rsidR="00D70F69" w:rsidRDefault="00D70F69" w:rsidP="00D70F69"/>
    <w:p w:rsidR="00D70F69" w:rsidRDefault="00D70F69">
      <w:pPr>
        <w:spacing w:line="276" w:lineRule="auto"/>
      </w:pPr>
      <w:r>
        <w:br w:type="page"/>
      </w:r>
    </w:p>
    <w:p w:rsidR="00D70F69" w:rsidRDefault="00D70F69" w:rsidP="00D70F69">
      <w:r>
        <w:lastRenderedPageBreak/>
        <w:t>Merge Example</w:t>
      </w:r>
      <w:r w:rsidR="00216FB7">
        <w:t xml:space="preserve"> </w:t>
      </w:r>
      <w:r>
        <w:t>(remove 18):</w:t>
      </w:r>
    </w:p>
    <w:p w:rsidR="00D70F69" w:rsidRDefault="00D70F69" w:rsidP="00D70F69">
      <w:r w:rsidRPr="00D70F69">
        <w:rPr>
          <w:noProof/>
        </w:rPr>
        <mc:AlternateContent>
          <mc:Choice Requires="wpg">
            <w:drawing>
              <wp:inline distT="0" distB="0" distL="0" distR="0" wp14:anchorId="0EB034CF" wp14:editId="18E6A48C">
                <wp:extent cx="6744640" cy="2124714"/>
                <wp:effectExtent l="0" t="0" r="18415" b="27940"/>
                <wp:docPr id="168" name="קבוצה 123"/>
                <wp:cNvGraphicFramePr/>
                <a:graphic xmlns:a="http://schemas.openxmlformats.org/drawingml/2006/main">
                  <a:graphicData uri="http://schemas.microsoft.com/office/word/2010/wordprocessingGroup">
                    <wpg:wgp>
                      <wpg:cNvGrpSpPr/>
                      <wpg:grpSpPr>
                        <a:xfrm>
                          <a:off x="0" y="0"/>
                          <a:ext cx="6744640" cy="2124714"/>
                          <a:chOff x="0" y="0"/>
                          <a:chExt cx="8928992" cy="3394736"/>
                        </a:xfrm>
                      </wpg:grpSpPr>
                      <wps:wsp>
                        <wps:cNvPr id="169" name="אליפסה 169"/>
                        <wps:cNvSpPr/>
                        <wps:spPr>
                          <a:xfrm>
                            <a:off x="4041321" y="0"/>
                            <a:ext cx="999239"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0" name="אליפסה 170"/>
                        <wps:cNvSpPr/>
                        <wps:spPr>
                          <a:xfrm>
                            <a:off x="1047484" y="1400218"/>
                            <a:ext cx="792088"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1" name="אליפסה 171"/>
                        <wps:cNvSpPr/>
                        <wps:spPr>
                          <a:xfrm>
                            <a:off x="0"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2" name="אליפסה 172"/>
                        <wps:cNvSpPr/>
                        <wps:spPr>
                          <a:xfrm>
                            <a:off x="1047484" y="253538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3" name="אליפסה 173"/>
                        <wps:cNvSpPr/>
                        <wps:spPr>
                          <a:xfrm>
                            <a:off x="2038663" y="2516341"/>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4" name="אליפסה 174"/>
                        <wps:cNvSpPr/>
                        <wps:spPr>
                          <a:xfrm>
                            <a:off x="5483511" y="2548980"/>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אליפסה 175"/>
                        <wps:cNvSpPr/>
                        <wps:spPr>
                          <a:xfrm>
                            <a:off x="6994616" y="2602648"/>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 name="מחבר מעוקל 176"/>
                        <wps:cNvCnPr>
                          <a:stCxn id="170" idx="6"/>
                          <a:endCxn id="173" idx="0"/>
                        </wps:cNvCnPr>
                        <wps:spPr>
                          <a:xfrm>
                            <a:off x="1839572" y="1796262"/>
                            <a:ext cx="595135" cy="72007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77" name="מחבר מעוקל 177"/>
                        <wps:cNvCnPr>
                          <a:stCxn id="170" idx="4"/>
                          <a:endCxn id="172" idx="0"/>
                        </wps:cNvCnPr>
                        <wps:spPr>
                          <a:xfrm rot="5400000">
                            <a:off x="1271991" y="2363843"/>
                            <a:ext cx="343075" cy="12700"/>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78" name="מחבר מעוקל 178"/>
                        <wps:cNvCnPr>
                          <a:stCxn id="170" idx="2"/>
                          <a:endCxn id="171" idx="0"/>
                        </wps:cNvCnPr>
                        <wps:spPr>
                          <a:xfrm rot="10800000" flipV="1">
                            <a:off x="396044" y="1796261"/>
                            <a:ext cx="651440" cy="720079"/>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79" name="אליפסה 179"/>
                        <wps:cNvSpPr/>
                        <wps:spPr>
                          <a:xfrm>
                            <a:off x="6818374" y="1472212"/>
                            <a:ext cx="1026212" cy="792088"/>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roofErr w:type="gramStart"/>
                              <w:r>
                                <w:rPr>
                                  <w:rFonts w:asciiTheme="majorHAnsi" w:hAnsi="Cambria"/>
                                  <w:color w:val="FFFFFF" w:themeColor="light1"/>
                                  <w:kern w:val="24"/>
                                  <w:sz w:val="22"/>
                                  <w:szCs w:val="22"/>
                                </w:rPr>
                                <w:t>,20</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0" name="אליפסה 180"/>
                        <wps:cNvSpPr/>
                        <wps:spPr>
                          <a:xfrm>
                            <a:off x="8136904" y="2602648"/>
                            <a:ext cx="792088" cy="792088"/>
                          </a:xfrm>
                          <a:prstGeom prst="ellipse">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1" name="מחבר מעוקל 181"/>
                        <wps:cNvCnPr>
                          <a:stCxn id="179" idx="2"/>
                          <a:endCxn id="174" idx="0"/>
                        </wps:cNvCnPr>
                        <wps:spPr>
                          <a:xfrm rot="10800000" flipV="1">
                            <a:off x="5879555" y="1868254"/>
                            <a:ext cx="938819" cy="68072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2" name="מחבר מעוקל 182"/>
                        <wps:cNvCnPr>
                          <a:stCxn id="179" idx="6"/>
                          <a:endCxn id="180" idx="0"/>
                        </wps:cNvCnPr>
                        <wps:spPr>
                          <a:xfrm>
                            <a:off x="7844586" y="1868256"/>
                            <a:ext cx="688362" cy="734392"/>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3" name="מחבר מעוקל 183"/>
                        <wps:cNvCnPr>
                          <a:stCxn id="169" idx="2"/>
                          <a:endCxn id="170" idx="0"/>
                        </wps:cNvCnPr>
                        <wps:spPr>
                          <a:xfrm rot="10800000" flipV="1">
                            <a:off x="1443529" y="396044"/>
                            <a:ext cx="2597793" cy="1004174"/>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4" name="מחבר מעוקל 184"/>
                        <wps:cNvCnPr>
                          <a:stCxn id="169" idx="6"/>
                          <a:endCxn id="179" idx="0"/>
                        </wps:cNvCnPr>
                        <wps:spPr>
                          <a:xfrm>
                            <a:off x="5040560" y="396044"/>
                            <a:ext cx="2290920" cy="1076168"/>
                          </a:xfrm>
                          <a:prstGeom prst="curvedConnector2">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5" name="מחבר מעוקל 185"/>
                        <wps:cNvCnPr>
                          <a:stCxn id="179" idx="4"/>
                          <a:endCxn id="175" idx="0"/>
                        </wps:cNvCnPr>
                        <wps:spPr>
                          <a:xfrm rot="16200000" flipH="1">
                            <a:off x="7191897" y="2403882"/>
                            <a:ext cx="338348" cy="59181"/>
                          </a:xfrm>
                          <a:prstGeom prst="curved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קבוצה 123" o:spid="_x0000_s1172" style="width:531.05pt;height:167.3pt;mso-position-horizontal-relative:char;mso-position-vertical-relative:line" coordsize="89289,3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">
                <v:oval id="אליפסה 169" o:spid="_x0000_s1173" style="position:absolute;left:40413;width:9992;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3GuMQA&#10;AADcAAAADwAAAGRycy9kb3ducmV2LnhtbESPT4vCMBDF7wt+hzCCN02tINo1ilRWvfoHvY7NbNvd&#10;ZtJtotZvbwRhbzO8937zZrZoTSVu1LjSsoLhIAJBnFldcq7gePjqT0A4j6yxskwKHuRgMe98zDDR&#10;9s47uu19LgKEXYIKCu/rREqXFWTQDWxNHLRv2xj0YW1yqRu8B7ipZBxFY2mw5HChwJrSgrLf/dUE&#10;yt/ocr78pOvjsI1NzKvHpj6lSvW67fIThKfW/5vf6a0O9cdTeD0TJ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txrjEAAAA3AAAAA8AAAAAAAAAAAAAAAAAmAIAAGRycy9k&#10;b3ducmV2LnhtbFBLBQYAAAAABAAEAPUAAACJAw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170" o:spid="_x0000_s1174" style="position:absolute;left:10474;top:14002;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75+MMA&#10;AADcAAAADwAAAGRycy9kb3ducmV2LnhtbESPQW/CMAyF75P2HyJP4jZSirRNhYCmTgOuMARX05i2&#10;0DhdE6D8+/mAtNuz/Pz5vem8d426UhdqzwZGwwQUceFtzaWB7c/36weoEJEtNp7JwJ0CzGfPT1PM&#10;rL/xmq6bWCqBcMjQQBVjm2kdioochqFviWV39J3DKGNXatvhTeCu0WmSvGmHNcuHClvKKyrOm4sT&#10;yu/4sD+c8sV21Kcu5a/7st3lxgxe+s8JqEh9/Dc/rldW4r9LfCkjCv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75+MMAAADcAAAADwAAAAAAAAAAAAAAAACYAgAAZHJzL2Rv&#10;d25yZXYueG1sUEsFBgAAAAAEAAQA9QAAAIgDA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171" o:spid="_x0000_s1175" style="position:absolute;top:25163;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fQ7sIA&#10;AADcAAAADwAAAGRycy9kb3ducmV2LnhtbERPTWvCQBC9C/0PyxR6MxsL2pK6CVYQvBWNUI/T7DQb&#10;mp0N2TVJ++tdQehtHu9z1sVkWzFQ7xvHChZJCoK4crrhWsGp3M1fQfiArLF1TAp+yUORP8zWmGk3&#10;8oGGY6hFDGGfoQITQpdJ6StDFn3iOuLIfbveYoiwr6XucYzhtpXPabqSFhuODQY72hqqfo4Xq+B9&#10;c/7syuG81ePflywNol9+rJR6epw2byACTeFffHfvdZz/soDbM/EC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9Du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w:t>
                        </w:r>
                      </w:p>
                    </w:txbxContent>
                  </v:textbox>
                </v:oval>
                <v:oval id="אליפסה 172" o:spid="_x0000_s1176" style="position:absolute;left:10474;top:2535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OmcIA&#10;AADcAAAADwAAAGRycy9kb3ducmV2LnhtbERPTWvCQBC9C/0PyxS8mU0FbYlughUK3kqNUI9jdswG&#10;s7Mhu01if323UOhtHu9ztsVkWzFQ7xvHCp6SFARx5XTDtYJT+bZ4AeEDssbWMSm4k4cif5htMdNu&#10;5A8ajqEWMYR9hgpMCF0mpa8MWfSJ64gjd3W9xRBhX0vd4xjDbSuXabqWFhuODQY72huqbscvq+B1&#10;d/7syuG81+P3RZYG0a/e10rNH6fdBkSgKfyL/9wHHec/L+H3mXi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dU6Z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5</w:t>
                        </w:r>
                      </w:p>
                    </w:txbxContent>
                  </v:textbox>
                </v:oval>
                <v:oval id="אליפסה 173" o:spid="_x0000_s1177" style="position:absolute;left:20386;top:25163;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nrAsIA&#10;AADcAAAADwAAAGRycy9kb3ducmV2LnhtbERPTWvCQBC9F/wPywi91Y0tVYnZiAqF3kqNoMcxO2aD&#10;2dmQ3SZpf323UPA2j/c52Wa0jeip87VjBfNZAoK4dLrmSsGxeHtagfABWWPjmBR8k4dNPnnIMNVu&#10;4E/qD6ESMYR9igpMCG0qpS8NWfQz1xJH7uo6iyHCrpK6wyGG20Y+J8lCWqw5NhhsaW+ovB2+rILd&#10;9nxqi/6818PPRRYG0b9+LJR6nI7bNYhAY7iL/93vOs5fvs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OesC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7</w:t>
                        </w:r>
                      </w:p>
                    </w:txbxContent>
                  </v:textbox>
                </v:oval>
                <v:oval id="אליפסה 174" o:spid="_x0000_s1178" style="position:absolute;left:54835;top:25489;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BzdsIA&#10;AADcAAAADwAAAGRycy9kb3ducmV2LnhtbERPTWvCQBC9F/wPywi91Y2lVYnZiAqF3kqNoMcxO2aD&#10;2dmQ3SZpf323UPA2j/c52Wa0jeip87VjBfNZAoK4dLrmSsGxeHtagfABWWPjmBR8k4dNPnnIMNVu&#10;4E/qD6ESMYR9igpMCG0qpS8NWfQz1xJH7uo6iyHCrpK6wyGG20Y+J8lCWqw5NhhsaW+ovB2+rILd&#10;9nxqi/6818PPRRYG0b9+LJR6nI7bNYhAY7iL/93vOs5fvs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0HN2wgAAANwAAAAPAAAAAAAAAAAAAAAAAJgCAABkcnMvZG93&#10;bnJldi54bWxQSwUGAAAAAAQABAD1AAAAhwM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9</w:t>
                        </w:r>
                      </w:p>
                    </w:txbxContent>
                  </v:textbox>
                </v:oval>
                <v:oval id="אליפסה 175" o:spid="_x0000_s1179" style="position:absolute;left:69946;top:26026;width:792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W7cEA&#10;AADcAAAADwAAAGRycy9kb3ducmV2LnhtbERPTWvCQBC9C/6HZQRvZmNBK6mrqFDoTWoEPU6z02xo&#10;djZkt0n013cFobd5vM9Zbwdbi45aXzlWME9SEMSF0xWXCs75+2wFwgdkjbVjUnAjD9vNeLTGTLue&#10;P6k7hVLEEPYZKjAhNJmUvjBk0SeuIY7ct2sthgjbUuoW+xhua/mSpktpseLYYLChg6Hi5/RrFex3&#10;10uTd9eD7u9fMjeIfnFcKjWdDLs3EIGG8C9+uj90nP+6gMcz8QK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c1u3BAAAA3AAAAA8AAAAAAAAAAAAAAAAAmAIAAGRycy9kb3du&#10;cmV2LnhtbFBLBQYAAAAABAAEAPUAAACGAw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
                    </w:txbxContent>
                  </v:textbox>
                </v:oval>
                <v:shape id="מחבר מעוקל 176" o:spid="_x0000_s1180" type="#_x0000_t37" style="position:absolute;left:18395;top:17962;width:5952;height:720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qzicEAAADcAAAADwAAAGRycy9kb3ducmV2LnhtbERP32vCMBB+F/Y/hBv4ZtPpcKUaZUwG&#10;vq6K8/FMzrSzuZQm0+6/XwYD3+7j+3nL9eBacaU+NJ4VPGU5CGLtTcNWwX73PilAhIhssPVMCn4o&#10;wHr1MFpiafyNP+haRStSCIcSFdQxdqWUQdfkMGS+I07c2fcOY4K9labHWwp3rZzm+Vw6bDg11NjR&#10;W036Un07Bbb62tjTMXzaYtbNLtrpAz0XSo0fh9cFiEhDvIv/3VuT5r/M4e+Zd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rOJwQAAANwAAAAPAAAAAAAAAAAAAAAA&#10;AKECAABkcnMvZG93bnJldi54bWxQSwUGAAAAAAQABAD5AAAAjwMAAAAA&#10;" strokecolor="#4579b8 [3044]">
                  <v:stroke endarrow="open"/>
                </v:shape>
                <v:shape id="מחבר מעוקל 177" o:spid="_x0000_s1181" type="#_x0000_t38" style="position:absolute;left:12719;top:23638;width:3431;height:127;rotation:9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R9sIAAADcAAAADwAAAGRycy9kb3ducmV2LnhtbERPS4vCMBC+C/6HMMLeNHUPulSjaHFB&#10;1oPrA89jM7bFZtJNslr/vVlY8DYf33Om89bU4kbOV5YVDAcJCOLc6ooLBcfDZ/8DhA/IGmvLpOBB&#10;HuazbmeKqbZ33tFtHwoRQ9inqKAMoUml9HlJBv3ANsSRu1hnMEToCqkd3mO4qeV7koykwYpjQ4kN&#10;ZSXl1/2vUXAerX9MvvzKnKtXzbb4dqfMbZR667WLCYhAbXiJ/91rHeePx/D3TLx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aR9sIAAADcAAAADwAAAAAAAAAAAAAA&#10;AAChAgAAZHJzL2Rvd25yZXYueG1sUEsFBgAAAAAEAAQA+QAAAJADAAAAAA==&#10;" adj="10800" strokecolor="#4579b8 [3044]">
                  <v:stroke endarrow="open"/>
                </v:shape>
                <v:shape id="מחבר מעוקל 178" o:spid="_x0000_s1182" type="#_x0000_t37" style="position:absolute;left:3960;top:17962;width:6514;height:7201;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2vMccAAADcAAAADwAAAGRycy9kb3ducmV2LnhtbESP3W7CMAyF7yfxDpEn7W6km8SPOgLi&#10;bxMICTG2B/Aar6lonK7JoLw9vpi0O1vn+JzPk1nna3WmNlaBDTz1M1DERbAVlwY+P14fx6BiQrZY&#10;ByYDV4owm/buJpjbcOF3Oh9TqSSEY44GXEpNrnUsHHmM/dAQi/YdWo9J1rbUtsWLhPtaP2fZUHus&#10;WBocNrR0VJyOv97AtkiL+dchNIPd23593Zarn4NbGfNw381fQCXq0r/573pjBX8ktPKMTKC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za8xxwAAANwAAAAPAAAAAAAA&#10;AAAAAAAAAKECAABkcnMvZG93bnJldi54bWxQSwUGAAAAAAQABAD5AAAAlQMAAAAA&#10;" strokecolor="#4579b8 [3044]">
                  <v:stroke endarrow="open"/>
                </v:shape>
                <v:oval id="אליפסה 179" o:spid="_x0000_s1183" style="position:absolute;left:68183;top:14722;width:10262;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QZcQA&#10;AADcAAAADwAAAGRycy9kb3ducmV2LnhtbESPzW7CMBCE75V4B2uReisOqUQhYBBKVeiVH8F1iZck&#10;EK9DbCC8fY2E1NuuZubb2cmsNZW4UeNKywr6vQgEcWZ1ybmC7ebnYwjCeWSNlWVS8CAHs2nnbYKJ&#10;tnde0W3tcxEg7BJUUHhfJ1K6rCCDrmdr4qAdbWPQh7XJpW7wHuCmknEUDaTBksOFAmtKC8rO66sJ&#10;lMvnYX84pYttv41NzN+PZb1LlXrvtvMxCE+t/ze/0r861P8awfOZM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0UGXEAAAA3AAAAA8AAAAAAAAAAAAAAAAAmAIAAGRycy9k&#10;b3ducmV2LnhtbFBLBQYAAAAABAAEAPUAAACJAwAAAAA=&#10;" fillcolor="#8db3e2 [1311]"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13</w:t>
                        </w:r>
                        <w:proofErr w:type="gramStart"/>
                        <w:r>
                          <w:rPr>
                            <w:rFonts w:asciiTheme="majorHAnsi" w:hAnsi="Cambria"/>
                            <w:color w:val="FFFFFF" w:themeColor="light1"/>
                            <w:kern w:val="24"/>
                            <w:sz w:val="22"/>
                            <w:szCs w:val="22"/>
                          </w:rPr>
                          <w:t>,20</w:t>
                        </w:r>
                        <w:proofErr w:type="gramEnd"/>
                      </w:p>
                    </w:txbxContent>
                  </v:textbox>
                </v:oval>
                <v:oval id="אליפסה 180" o:spid="_x0000_s1184" style="position:absolute;left:81369;top:26026;width:792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FUsQA&#10;AADcAAAADwAAAGRycy9kb3ducmV2LnhtbESPQWvCQBCF70L/wzKF3nRjoSLRVVQo9FZqBD2O2TEb&#10;zM6G7DZJ++s7h4K3Gd6b975Zb0ffqJ66WAc2MJ9loIjLYGuuDJyK9+kSVEzIFpvAZOCHImw3T5M1&#10;5jYM/EX9MVVKQjjmaMCl1OZax9KRxzgLLbFot9B5TLJ2lbYdDhLuG/2aZQvtsWZpcNjSwVF5P357&#10;A/vd5dwW/eVgh9+rLhxifPtcGPPyPO5WoBKN6WH+v/6wgr8UfHlGJt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BVLEAAAA3AAAAA8AAAAAAAAAAAAAAAAAmAIAAGRycy9k&#10;b3ducmV2LnhtbFBLBQYAAAAABAAEAPUAAACJAwAAAAA=&#10;" fillcolor="#92d050" strokecolor="#243f60 [1604]" strokeweight="2pt">
                  <v:textbox>
                    <w:txbxContent>
                      <w:p w:rsidR="005A60A1" w:rsidRDefault="005A60A1" w:rsidP="00D70F69">
                        <w:pPr>
                          <w:pStyle w:val="NormalWeb"/>
                          <w:spacing w:before="0" w:beforeAutospacing="0" w:after="0" w:afterAutospacing="0"/>
                          <w:jc w:val="center"/>
                        </w:pPr>
                        <w:r>
                          <w:rPr>
                            <w:rFonts w:asciiTheme="majorHAnsi" w:hAnsi="Cambria"/>
                            <w:color w:val="FFFFFF" w:themeColor="light1"/>
                            <w:kern w:val="24"/>
                            <w:sz w:val="22"/>
                            <w:szCs w:val="22"/>
                          </w:rPr>
                          <w:t>20</w:t>
                        </w:r>
                      </w:p>
                    </w:txbxContent>
                  </v:textbox>
                </v:oval>
                <v:shape id="מחבר מעוקל 181" o:spid="_x0000_s1185" type="#_x0000_t37" style="position:absolute;left:58795;top:18682;width:9388;height:6807;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J2i8MAAADcAAAADwAAAGRycy9kb3ducmV2LnhtbERP22oCMRB9L/QfwhR8q1kFi6xGsVVL&#10;pSDr5QPGzbhZ3EzWTarr3xuh4NscznXG09ZW4kKNLx0r6HUTEMS50yUXCva75fsQhA/IGivHpOBG&#10;HqaT15cxptpdeUOXbShEDGGfogITQp1K6XNDFn3X1cSRO7rGYoiwKaRu8BrDbSX7SfIhLZYcGwzW&#10;9GUoP23/rIJVHj5nh8zVg9/v9eK2KubnzMyV6ry1sxGIQG14iv/dPzrOH/bg8Uy8QE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idovDAAAA3AAAAA8AAAAAAAAAAAAA&#10;AAAAoQIAAGRycy9kb3ducmV2LnhtbFBLBQYAAAAABAAEAPkAAACRAwAAAAA=&#10;" strokecolor="#4579b8 [3044]">
                  <v:stroke endarrow="open"/>
                </v:shape>
                <v:shape id="מחבר מעוקל 182" o:spid="_x0000_s1186" type="#_x0000_t37" style="position:absolute;left:78445;top:18682;width:6884;height:7344;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TFrcEAAADcAAAADwAAAGRycy9kb3ducmV2LnhtbERP32vCMBB+F/Y/hBvsTdPpkNKZlqEI&#10;e10V9fGW3NLO5lKaqN1/vwiDvd3H9/NW1eg6caUhtJ4VPM8yEMTam5atgv1uO81BhIhssPNMCn4o&#10;QFU+TFZYGH/jD7rW0YoUwqFABU2MfSFl0A05DDPfEyfuyw8OY4KDlWbAWwp3nZxn2VI6bDk1NNjT&#10;uiF9ri9Oga2/N/bzFI42X/SLs3b6QC+5Uk+P49sriEhj/Bf/ud9Nmp/P4f5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VMWtwQAAANwAAAAPAAAAAAAAAAAAAAAA&#10;AKECAABkcnMvZG93bnJldi54bWxQSwUGAAAAAAQABAD5AAAAjwMAAAAA&#10;" strokecolor="#4579b8 [3044]">
                  <v:stroke endarrow="open"/>
                </v:shape>
                <v:shape id="מחבר מעוקל 183" o:spid="_x0000_s1187" type="#_x0000_t37" style="position:absolute;left:14435;top:3960;width:25978;height:10042;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NZ8MAAADcAAAADwAAAGRycy9kb3ducmV2LnhtbERP22rCQBB9L/QflhH6VjcqFYlugq22&#10;VITi7QPG7JgNzc7G7Fbj33cLQt/mcK4zyztbiwu1vnKsYNBPQBAXTldcKjjs358nIHxA1lg7JgU3&#10;8pBnjw8zTLW78pYuu1CKGMI+RQUmhCaV0heGLPq+a4gjd3KtxRBhW0rd4jWG21oOk2QsLVYcGww2&#10;9Gao+N79WAWrIrzOjxvXvKw/vpa3Vbk4b8xCqadeN5+CCNSFf/Hd/anj/MkI/p6JF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8TWfDAAAA3AAAAA8AAAAAAAAAAAAA&#10;AAAAoQIAAGRycy9kb3ducmV2LnhtbFBLBQYAAAAABAAEAPkAAACRAwAAAAA=&#10;" strokecolor="#4579b8 [3044]">
                  <v:stroke endarrow="open"/>
                </v:shape>
                <v:shape id="מחבר מעוקל 184" o:spid="_x0000_s1188" type="#_x0000_t37" style="position:absolute;left:50405;top:3960;width:22909;height:10762;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H4QsAAAADcAAAADwAAAGRycy9kb3ducmV2LnhtbERPTWsCMRC9F/ofwhR6q1mryLIaRZSC&#10;127F9jgmY3Z1M1k2Udd/bwqCt3m8z5kteteIC3Wh9qxgOMhAEGtvarYKtj9fHzmIEJENNp5JwY0C&#10;LOavLzMsjL/yN13KaEUK4VCggirGtpAy6IochoFviRN38J3DmGBnpenwmsJdIz+zbCId1pwaKmxp&#10;VZE+lWenwJbHtd3/hV+bj9rRSTu9o3Gu1Ptbv5yCiNTHp/jh3pg0Px/D/zPpAj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x+ELAAAAA3AAAAA8AAAAAAAAAAAAAAAAA&#10;oQIAAGRycy9kb3ducmV2LnhtbFBLBQYAAAAABAAEAPkAAACOAwAAAAA=&#10;" strokecolor="#4579b8 [3044]">
                  <v:stroke endarrow="open"/>
                </v:shape>
                <v:shape id="מחבר מעוקל 185" o:spid="_x0000_s1189" type="#_x0000_t38" style="position:absolute;left:71918;top:24038;width:3384;height:59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qMQAAADcAAAADwAAAGRycy9kb3ducmV2LnhtbERPTUvDQBC9C/6HZQRvdlOLpU27LaUg&#10;tIdCjXrobZqdZqPZ2ZAd0/jvXUHwNo/3Ocv14BvVUxfrwAbGowwUcRlszZWBt9fnhxmoKMgWm8Bk&#10;4JsirFe3N0vMbbjyC/WFVCqFcMzRgBNpc61j6chjHIWWOHGX0HmUBLtK2w6vKdw3+jHLptpjzanB&#10;YUtbR+Vn8eUNvM8PfXQfm+O4OB/PU6n3E9mejLm/GzYLUEKD/Iv/3Dub5s+e4PeZdIF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9tSoxAAAANwAAAAPAAAAAAAAAAAA&#10;AAAAAKECAABkcnMvZG93bnJldi54bWxQSwUGAAAAAAQABAD5AAAAkgMAAAAA&#10;" adj="10800" strokecolor="#4579b8 [3044]">
                  <v:stroke endarrow="open"/>
                </v:shape>
                <w10:anchorlock/>
              </v:group>
            </w:pict>
          </mc:Fallback>
        </mc:AlternateContent>
      </w:r>
    </w:p>
    <w:p w:rsidR="00D70F69" w:rsidRPr="00776A9A" w:rsidRDefault="00D70F69" w:rsidP="00D70F69"/>
    <w:p w:rsidR="00216FB7" w:rsidRDefault="00216FB7">
      <w:pPr>
        <w:spacing w:line="276" w:lineRule="auto"/>
        <w:rPr>
          <w:b/>
          <w:bCs/>
          <w:color w:val="4F81BD" w:themeColor="accent1"/>
        </w:rPr>
      </w:pPr>
      <w:r>
        <w:br w:type="page"/>
      </w:r>
    </w:p>
    <w:p w:rsidR="004B0810" w:rsidRDefault="00F67EC4" w:rsidP="00D66EB3">
      <w:pPr>
        <w:pStyle w:val="1"/>
      </w:pPr>
      <w:bookmarkStart w:id="14" w:name="_Toc397697863"/>
      <w:r>
        <w:lastRenderedPageBreak/>
        <w:t>Non-Blocking Implementation</w:t>
      </w:r>
      <w:bookmarkEnd w:id="14"/>
    </w:p>
    <w:p w:rsidR="004E4766" w:rsidRDefault="004E4766" w:rsidP="00D5163C">
      <w:r>
        <w:t xml:space="preserve">The B+ Tree was designed and implemented to be non-blocking. This means that tree supports the multi-versioning mechanism. </w:t>
      </w:r>
      <w:r w:rsidR="00D5163C">
        <w:t xml:space="preserve">Thus it requires a new and thorough design of the tree’s basic element - the node, so modification of keys in the node, which happens very often in this technique, won’t cause readers to fail. </w:t>
      </w:r>
      <w:r w:rsidR="00D5163C">
        <w:br/>
        <w:t xml:space="preserve">In addition, write operations such as insert &amp; remove where redesigned to support multi-versioning.  </w:t>
      </w:r>
    </w:p>
    <w:p w:rsidR="00216FB7" w:rsidRDefault="00216FB7" w:rsidP="00216FB7">
      <w:pPr>
        <w:pStyle w:val="2"/>
      </w:pPr>
      <w:bookmarkStart w:id="15" w:name="_Toc397697864"/>
      <w:r>
        <w:t>Node Implementation:</w:t>
      </w:r>
      <w:bookmarkEnd w:id="15"/>
    </w:p>
    <w:p w:rsidR="00D62091" w:rsidRPr="00AE1C9C" w:rsidRDefault="00986065" w:rsidP="00C730CD">
      <w:r w:rsidRPr="00AE1C9C">
        <w:t>The node is the basic element in the B+ Tree, which contains keys and values.</w:t>
      </w:r>
      <w:r w:rsidR="00D62091">
        <w:t xml:space="preserve"> There are two types of nodes in our implementation – </w:t>
      </w:r>
      <w:r w:rsidR="00D62091" w:rsidRPr="00D62091">
        <w:rPr>
          <w:u w:val="single"/>
        </w:rPr>
        <w:t>InnerNode</w:t>
      </w:r>
      <w:r w:rsidR="00D62091">
        <w:t xml:space="preserve"> which values are pointers to node and </w:t>
      </w:r>
      <w:r w:rsidR="00D62091" w:rsidRPr="00D62091">
        <w:rPr>
          <w:u w:val="single"/>
        </w:rPr>
        <w:t>LeafNode</w:t>
      </w:r>
      <w:r w:rsidR="00D62091">
        <w:t xml:space="preserve"> which values are the values stored in the B+ Tree. </w:t>
      </w:r>
      <w:r w:rsidR="00C730CD">
        <w:t>Our</w:t>
      </w:r>
      <w:r w:rsidRPr="00AE1C9C">
        <w:t xml:space="preserve"> node </w:t>
      </w:r>
      <w:r w:rsidR="00D62091">
        <w:t>is implemented above an array for cache locality reasons.</w:t>
      </w:r>
      <w:r w:rsidR="00C730CD">
        <w:br/>
        <w:t>In the multi-versioning technique the node keeps the values of</w:t>
      </w:r>
      <w:r w:rsidR="00D62091" w:rsidRPr="00AE1C9C">
        <w:t xml:space="preserve"> the</w:t>
      </w:r>
      <w:r w:rsidR="00C730CD">
        <w:t xml:space="preserve"> invalidated</w:t>
      </w:r>
      <w:r w:rsidR="00D62091" w:rsidRPr="00AE1C9C">
        <w:t xml:space="preserve"> key</w:t>
      </w:r>
      <w:r w:rsidR="00C730CD">
        <w:t xml:space="preserve">s, which causes the array to be sparse, hence compaction procedures </w:t>
      </w:r>
      <w:r w:rsidR="00E308BD">
        <w:t>are needed</w:t>
      </w:r>
      <w:r w:rsidR="00D62091" w:rsidRPr="00AE1C9C">
        <w:t xml:space="preserve">. </w:t>
      </w:r>
    </w:p>
    <w:p w:rsidR="00986065" w:rsidRPr="00AE1C9C" w:rsidRDefault="00D62091" w:rsidP="00E308BD">
      <w:r>
        <w:t>We tested two different designs - Linked list &amp; valid bit array</w:t>
      </w:r>
      <w:r w:rsidR="00E308BD">
        <w:t>, in order to find which implementation is best suitable for our tree</w:t>
      </w:r>
      <w:r>
        <w:t xml:space="preserve">. </w:t>
      </w:r>
    </w:p>
    <w:p w:rsidR="00986065" w:rsidRDefault="001F3D8D" w:rsidP="00D62091">
      <w:pPr>
        <w:pStyle w:val="3"/>
      </w:pPr>
      <w:bookmarkStart w:id="16" w:name="_Toc397697865"/>
      <w:r>
        <w:t>Linked List Implementation</w:t>
      </w:r>
      <w:r w:rsidR="00986065" w:rsidRPr="00AE1C9C">
        <w:t>:</w:t>
      </w:r>
      <w:bookmarkEnd w:id="16"/>
    </w:p>
    <w:p w:rsidR="001F3D8D" w:rsidRPr="001F3D8D" w:rsidRDefault="001F3D8D" w:rsidP="001F3D8D">
      <w:r>
        <w:t>The ‘linked list node’ is sorted, while the node is implemented over an array. Travelling on the node is done via the ‘next’ pointers, and therefore finding a key in the no</w:t>
      </w:r>
      <w:r w:rsidR="00D66473">
        <w:t>de requires scanning only the active keys.</w:t>
      </w:r>
      <w:r w:rsidR="00D66473" w:rsidRPr="00D66473">
        <w:rPr>
          <w:noProof/>
        </w:rPr>
        <w:t xml:space="preserve"> </w:t>
      </w:r>
      <w:r w:rsidR="00D66473">
        <w:rPr>
          <w:noProof/>
        </w:rPr>
        <w:drawing>
          <wp:inline distT="0" distB="0" distL="0" distR="0" wp14:anchorId="63433CF0" wp14:editId="2585B83A">
            <wp:extent cx="6821170" cy="1149985"/>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21170" cy="1149985"/>
                    </a:xfrm>
                    <a:prstGeom prst="rect">
                      <a:avLst/>
                    </a:prstGeom>
                    <a:noFill/>
                  </pic:spPr>
                </pic:pic>
              </a:graphicData>
            </a:graphic>
          </wp:inline>
        </w:drawing>
      </w:r>
    </w:p>
    <w:p w:rsidR="004E4766" w:rsidRDefault="001F3D8D" w:rsidP="00D66473">
      <w:pPr>
        <w:pStyle w:val="3"/>
      </w:pPr>
      <w:bookmarkStart w:id="17" w:name="_Toc397697866"/>
      <w:r>
        <w:lastRenderedPageBreak/>
        <w:t>Array Implementation:</w:t>
      </w:r>
      <w:bookmarkEnd w:id="17"/>
    </w:p>
    <w:p w:rsidR="001F3D8D" w:rsidRPr="001F3D8D" w:rsidRDefault="001F3D8D" w:rsidP="00D66473">
      <w:r>
        <w:t xml:space="preserve">The ‘array node’ is using </w:t>
      </w:r>
      <w:r w:rsidR="00D66473">
        <w:t xml:space="preserve">a </w:t>
      </w:r>
      <w:r>
        <w:t xml:space="preserve">valid bit array in order to determine which entries are valid. </w:t>
      </w:r>
      <w:r w:rsidR="00D66473">
        <w:t xml:space="preserve">In </w:t>
      </w:r>
      <w:r>
        <w:t>this implementation</w:t>
      </w:r>
      <w:r w:rsidR="00D66473">
        <w:t xml:space="preserve"> insertion of new keys is immediate, but </w:t>
      </w:r>
      <w:r>
        <w:t xml:space="preserve">keys aren’t sorted and the node has to scan </w:t>
      </w:r>
      <w:r w:rsidR="00D66473">
        <w:t xml:space="preserve">all the keys that were used </w:t>
      </w:r>
      <w:r>
        <w:t>in order to find a key.</w:t>
      </w:r>
    </w:p>
    <w:p w:rsidR="00AE1C9C" w:rsidRDefault="00AE1C9C" w:rsidP="00D66473">
      <w:r w:rsidRPr="00AE1C9C">
        <w:rPr>
          <w:noProof/>
        </w:rPr>
        <w:drawing>
          <wp:inline distT="0" distB="0" distL="0" distR="0" wp14:anchorId="15F95846" wp14:editId="19BC28AF">
            <wp:extent cx="6662772" cy="914400"/>
            <wp:effectExtent l="0" t="0" r="5080" b="0"/>
            <wp:docPr id="112"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673432" cy="915863"/>
                    </a:xfrm>
                    <a:prstGeom prst="rect">
                      <a:avLst/>
                    </a:prstGeom>
                    <a:noFill/>
                  </pic:spPr>
                </pic:pic>
              </a:graphicData>
            </a:graphic>
          </wp:inline>
        </w:drawing>
      </w:r>
    </w:p>
    <w:p w:rsidR="00D66473" w:rsidRDefault="00D66473" w:rsidP="00D66473">
      <w:pPr>
        <w:pStyle w:val="3"/>
      </w:pPr>
      <w:bookmarkStart w:id="18" w:name="_Toc397697867"/>
      <w:r>
        <w:t>Node Implementation Comparison:</w:t>
      </w:r>
      <w:bookmarkEnd w:id="18"/>
    </w:p>
    <w:p w:rsidR="00D66473" w:rsidRPr="00D66473" w:rsidRDefault="00D66473" w:rsidP="00D66473">
      <w:r>
        <w:t>Time complexity of the node operations:</w:t>
      </w:r>
    </w:p>
    <w:p w:rsidR="00D66473" w:rsidRPr="00D66473" w:rsidRDefault="00D66473" w:rsidP="00D66473">
      <w:r>
        <w:rPr>
          <w:noProof/>
        </w:rPr>
        <w:drawing>
          <wp:inline distT="0" distB="0" distL="0" distR="0" wp14:anchorId="62717E57" wp14:editId="3708B55C">
            <wp:extent cx="4335772" cy="1532343"/>
            <wp:effectExtent l="0" t="0" r="8255" b="0"/>
            <wp:docPr id="113" name="תמונה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51197" cy="1537794"/>
                    </a:xfrm>
                    <a:prstGeom prst="rect">
                      <a:avLst/>
                    </a:prstGeom>
                    <a:noFill/>
                  </pic:spPr>
                </pic:pic>
              </a:graphicData>
            </a:graphic>
          </wp:inline>
        </w:drawing>
      </w:r>
    </w:p>
    <w:p w:rsidR="00D66473" w:rsidRDefault="00D66473" w:rsidP="00D66473">
      <w:r w:rsidRPr="00D66473">
        <w:t>N – Number of elements inserted to the node.</w:t>
      </w:r>
      <w:r>
        <w:br/>
      </w:r>
      <w:r w:rsidRPr="00D66473">
        <w:t>L – Number of active elements.</w:t>
      </w:r>
    </w:p>
    <w:p w:rsidR="008334BF" w:rsidRDefault="00986065" w:rsidP="00D66473">
      <w:r w:rsidRPr="00D66473">
        <w:t xml:space="preserve">The tests were executed on </w:t>
      </w:r>
      <w:r w:rsidR="006B2F27" w:rsidRPr="00D66473">
        <w:t>Intel</w:t>
      </w:r>
      <w:r w:rsidRPr="00D66473">
        <w:t xml:space="preserve"> i5 Ivy Bridge processor with 4 threads</w:t>
      </w:r>
      <w:r w:rsidR="00D66473">
        <w:t>.</w:t>
      </w:r>
    </w:p>
    <w:p w:rsidR="008334BF" w:rsidRDefault="00F668E3" w:rsidP="00F668E3">
      <w:pPr>
        <w:spacing w:line="276" w:lineRule="auto"/>
      </w:pPr>
      <w:r>
        <w:rPr>
          <w:noProof/>
        </w:rPr>
        <w:lastRenderedPageBreak/>
        <w:drawing>
          <wp:inline distT="0" distB="0" distL="0" distR="0" wp14:anchorId="45B3C694">
            <wp:extent cx="6451200" cy="3564000"/>
            <wp:effectExtent l="0" t="0" r="0" b="0"/>
            <wp:docPr id="277" name="תמונה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451200" cy="3564000"/>
                    </a:xfrm>
                    <a:prstGeom prst="rect">
                      <a:avLst/>
                    </a:prstGeom>
                    <a:noFill/>
                  </pic:spPr>
                </pic:pic>
              </a:graphicData>
            </a:graphic>
          </wp:inline>
        </w:drawing>
      </w:r>
      <w:bookmarkStart w:id="19" w:name="_GoBack"/>
      <w:bookmarkEnd w:id="19"/>
    </w:p>
    <w:p w:rsidR="00F668E3" w:rsidRDefault="00F668E3" w:rsidP="00D66473">
      <w:r>
        <w:rPr>
          <w:noProof/>
        </w:rPr>
        <w:drawing>
          <wp:inline distT="0" distB="0" distL="0" distR="0" wp14:anchorId="122BA4FA">
            <wp:extent cx="6451200" cy="4010400"/>
            <wp:effectExtent l="0" t="0" r="0" b="0"/>
            <wp:docPr id="278" name="תמונה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51200" cy="4010400"/>
                    </a:xfrm>
                    <a:prstGeom prst="rect">
                      <a:avLst/>
                    </a:prstGeom>
                    <a:noFill/>
                  </pic:spPr>
                </pic:pic>
              </a:graphicData>
            </a:graphic>
          </wp:inline>
        </w:drawing>
      </w:r>
    </w:p>
    <w:p w:rsidR="008334BF" w:rsidRDefault="00415188" w:rsidP="00D66473">
      <w:r>
        <w:t>We chose the ‘linked list node’.</w:t>
      </w:r>
    </w:p>
    <w:p w:rsidR="00216FB7" w:rsidRDefault="00216FB7" w:rsidP="00216FB7">
      <w:pPr>
        <w:pStyle w:val="2"/>
      </w:pPr>
      <w:bookmarkStart w:id="20" w:name="_Toc397697868"/>
      <w:r>
        <w:lastRenderedPageBreak/>
        <w:t>Insert adjustments:</w:t>
      </w:r>
      <w:bookmarkEnd w:id="20"/>
    </w:p>
    <w:p w:rsidR="00986065" w:rsidRDefault="00986065" w:rsidP="00986065">
      <w:r>
        <w:t xml:space="preserve">The insert operation was adjusted in order to support the multi-versioning technique. The adjustment was made in the </w:t>
      </w:r>
      <w:r w:rsidRPr="00986065">
        <w:rPr>
          <w:u w:val="single"/>
        </w:rPr>
        <w:t>split</w:t>
      </w:r>
      <w:r>
        <w:t xml:space="preserve"> operation which is responsible for fixing the tree so the B+ Tree properties are kept.</w:t>
      </w:r>
    </w:p>
    <w:p w:rsidR="004E4766" w:rsidRDefault="00986065" w:rsidP="00986065">
      <w:r>
        <w:t xml:space="preserve">When splitting a node, we first create two new nodes, where each node has half of the keys. After the two new nodes are ready, we replace the old node with the two new nodes in the father node atomically. </w:t>
      </w:r>
    </w:p>
    <w:p w:rsidR="00986065" w:rsidRDefault="00986065" w:rsidP="00986065">
      <w:r w:rsidRPr="00986065">
        <w:t>Example</w:t>
      </w:r>
      <w:r>
        <w:t>:</w:t>
      </w:r>
    </w:p>
    <w:p w:rsidR="00336D1C" w:rsidRDefault="00AF30CD" w:rsidP="00986065">
      <w:r>
        <w:rPr>
          <w:noProof/>
        </w:rPr>
        <w:drawing>
          <wp:inline distT="0" distB="0" distL="0" distR="0" wp14:anchorId="41D019AB" wp14:editId="67758CEF">
            <wp:extent cx="6350641" cy="2778826"/>
            <wp:effectExtent l="0" t="0" r="0" b="2540"/>
            <wp:docPr id="258" name="תמונה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364801" cy="2785022"/>
                    </a:xfrm>
                    <a:prstGeom prst="rect">
                      <a:avLst/>
                    </a:prstGeom>
                    <a:noFill/>
                  </pic:spPr>
                </pic:pic>
              </a:graphicData>
            </a:graphic>
          </wp:inline>
        </w:drawing>
      </w:r>
    </w:p>
    <w:p w:rsidR="00AF30CD" w:rsidRDefault="00AF30CD">
      <w:pPr>
        <w:spacing w:line="276" w:lineRule="auto"/>
      </w:pPr>
      <w:r>
        <w:br w:type="page"/>
      </w:r>
    </w:p>
    <w:p w:rsidR="00336D1C" w:rsidRDefault="00336D1C" w:rsidP="00AF30CD">
      <w:r>
        <w:lastRenderedPageBreak/>
        <w:t xml:space="preserve">Adding a new key </w:t>
      </w:r>
      <w:r w:rsidR="00AF30CD">
        <w:t>6</w:t>
      </w:r>
      <w:r>
        <w:t>:</w:t>
      </w:r>
    </w:p>
    <w:p w:rsidR="00336D1C" w:rsidRDefault="00AF30CD" w:rsidP="00336D1C">
      <w:r>
        <w:rPr>
          <w:noProof/>
        </w:rPr>
        <w:drawing>
          <wp:inline distT="0" distB="0" distL="0" distR="0" wp14:anchorId="23ACA888" wp14:editId="31CA3EFA">
            <wp:extent cx="6803471" cy="2576945"/>
            <wp:effectExtent l="0" t="0" r="0" b="0"/>
            <wp:docPr id="259" name="תמונה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815056" cy="2581333"/>
                    </a:xfrm>
                    <a:prstGeom prst="rect">
                      <a:avLst/>
                    </a:prstGeom>
                    <a:noFill/>
                  </pic:spPr>
                </pic:pic>
              </a:graphicData>
            </a:graphic>
          </wp:inline>
        </w:drawing>
      </w:r>
    </w:p>
    <w:p w:rsidR="00AF30CD" w:rsidRDefault="00336D1C" w:rsidP="00AF30CD">
      <w:r>
        <w:t>Split node (</w:t>
      </w:r>
      <w:r w:rsidR="00AF30CD">
        <w:t>5</w:t>
      </w:r>
      <w:r>
        <w:t>,7):</w:t>
      </w:r>
    </w:p>
    <w:p w:rsidR="00336D1C" w:rsidRDefault="00336D1C" w:rsidP="00AF30CD">
      <w:r w:rsidRPr="00336D1C">
        <w:rPr>
          <w:noProof/>
        </w:rPr>
        <w:t xml:space="preserve"> </w:t>
      </w:r>
      <w:r w:rsidR="00AF30CD">
        <w:rPr>
          <w:noProof/>
        </w:rPr>
        <w:drawing>
          <wp:inline distT="0" distB="0" distL="0" distR="0" wp14:anchorId="36DEC0EE" wp14:editId="1A9C4893">
            <wp:extent cx="6472052" cy="2612571"/>
            <wp:effectExtent l="0" t="0" r="5080" b="0"/>
            <wp:docPr id="260" name="תמונה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82615" cy="2616835"/>
                    </a:xfrm>
                    <a:prstGeom prst="rect">
                      <a:avLst/>
                    </a:prstGeom>
                    <a:noFill/>
                  </pic:spPr>
                </pic:pic>
              </a:graphicData>
            </a:graphic>
          </wp:inline>
        </w:drawing>
      </w:r>
    </w:p>
    <w:p w:rsidR="00AF30CD" w:rsidRDefault="00AF30CD">
      <w:pPr>
        <w:spacing w:line="276" w:lineRule="auto"/>
      </w:pPr>
      <w:r>
        <w:br w:type="page"/>
      </w:r>
    </w:p>
    <w:p w:rsidR="00336D1C" w:rsidRDefault="009E1B5D" w:rsidP="00336D1C">
      <w:r>
        <w:lastRenderedPageBreak/>
        <w:t>Connect the two new node</w:t>
      </w:r>
      <w:r w:rsidR="00AF30CD">
        <w:t>s</w:t>
      </w:r>
      <w:r>
        <w:t xml:space="preserve"> and disconnect the old one atomically:</w:t>
      </w:r>
    </w:p>
    <w:p w:rsidR="00986065" w:rsidRDefault="00AF30CD" w:rsidP="00986065">
      <w:r>
        <w:rPr>
          <w:noProof/>
        </w:rPr>
        <w:drawing>
          <wp:inline distT="0" distB="0" distL="0" distR="0" wp14:anchorId="7898E845" wp14:editId="1D139A1A">
            <wp:extent cx="6020790" cy="2310599"/>
            <wp:effectExtent l="0" t="0" r="0" b="0"/>
            <wp:docPr id="261" name="תמונה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19484" cy="2310098"/>
                    </a:xfrm>
                    <a:prstGeom prst="rect">
                      <a:avLst/>
                    </a:prstGeom>
                    <a:noFill/>
                  </pic:spPr>
                </pic:pic>
              </a:graphicData>
            </a:graphic>
          </wp:inline>
        </w:drawing>
      </w:r>
    </w:p>
    <w:p w:rsidR="009E1B5D" w:rsidRDefault="009E1B5D" w:rsidP="00AF30CD">
      <w:r>
        <w:t xml:space="preserve">After a while the </w:t>
      </w:r>
      <w:r w:rsidR="00AF30CD">
        <w:t>detached</w:t>
      </w:r>
      <w:r>
        <w:t xml:space="preserve"> node is collected:</w:t>
      </w:r>
      <w:r w:rsidRPr="009E1B5D">
        <w:rPr>
          <w:noProof/>
        </w:rPr>
        <w:t xml:space="preserve"> </w:t>
      </w:r>
    </w:p>
    <w:p w:rsidR="00336D1C" w:rsidRDefault="00AF30CD" w:rsidP="00336D1C">
      <w:r>
        <w:rPr>
          <w:noProof/>
        </w:rPr>
        <w:drawing>
          <wp:inline distT="0" distB="0" distL="0" distR="0" wp14:anchorId="140B94AA" wp14:editId="1B530099">
            <wp:extent cx="6436426" cy="2571820"/>
            <wp:effectExtent l="0" t="0" r="2540" b="0"/>
            <wp:docPr id="279" name="תמונה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448950" cy="2576824"/>
                    </a:xfrm>
                    <a:prstGeom prst="rect">
                      <a:avLst/>
                    </a:prstGeom>
                    <a:noFill/>
                  </pic:spPr>
                </pic:pic>
              </a:graphicData>
            </a:graphic>
          </wp:inline>
        </w:drawing>
      </w:r>
    </w:p>
    <w:p w:rsidR="00AF30CD" w:rsidRDefault="00AF30CD">
      <w:pPr>
        <w:spacing w:line="276" w:lineRule="auto"/>
        <w:rPr>
          <w:color w:val="4F81BD" w:themeColor="accent1"/>
          <w:u w:val="single"/>
        </w:rPr>
      </w:pPr>
      <w:r>
        <w:br w:type="page"/>
      </w:r>
    </w:p>
    <w:p w:rsidR="00216FB7" w:rsidRPr="00216FB7" w:rsidRDefault="00216FB7" w:rsidP="00216FB7">
      <w:pPr>
        <w:pStyle w:val="2"/>
      </w:pPr>
      <w:bookmarkStart w:id="21" w:name="_Toc397697869"/>
      <w:r>
        <w:lastRenderedPageBreak/>
        <w:t>Remove adjustments:</w:t>
      </w:r>
      <w:bookmarkEnd w:id="21"/>
    </w:p>
    <w:p w:rsidR="009E1B5D" w:rsidRDefault="009E1B5D" w:rsidP="009E1B5D">
      <w:r>
        <w:t>The remove operation was adjusted in order to support the multi-versioning technique. The adjustments were made in the merge &amp; borrow operations which are responsible for fixing the tree so the B+ Tree properties are kept.</w:t>
      </w:r>
    </w:p>
    <w:p w:rsidR="00C403A9" w:rsidRDefault="009E1B5D" w:rsidP="00AF30CD">
      <w:r>
        <w:t>When merging two nodes, we first create a new node, which contains all the keys from the old nodes. After the new node is ready, we replace the old nodes with the new node in the father node atomically.</w:t>
      </w:r>
    </w:p>
    <w:p w:rsidR="006F4AD3" w:rsidRDefault="009E1B5D" w:rsidP="006F4AD3">
      <w:pPr>
        <w:rPr>
          <w:noProof/>
        </w:rPr>
      </w:pPr>
      <w:r>
        <w:t>Example:</w:t>
      </w:r>
      <w:r w:rsidR="006F4AD3" w:rsidRPr="006F4AD3">
        <w:rPr>
          <w:noProof/>
        </w:rPr>
        <w:t xml:space="preserve"> </w:t>
      </w:r>
    </w:p>
    <w:p w:rsidR="006F4AD3" w:rsidRDefault="006F4AD3" w:rsidP="00AF30CD">
      <w:pPr>
        <w:rPr>
          <w:noProof/>
        </w:rPr>
      </w:pPr>
      <w:r>
        <w:rPr>
          <w:noProof/>
        </w:rPr>
        <w:t>Removing key 2</w:t>
      </w:r>
      <w:r w:rsidR="00AF30CD">
        <w:rPr>
          <w:noProof/>
        </w:rPr>
        <w:t>3</w:t>
      </w:r>
      <w:r>
        <w:rPr>
          <w:noProof/>
        </w:rPr>
        <w:t>:</w:t>
      </w:r>
    </w:p>
    <w:p w:rsidR="009E1B5D" w:rsidRDefault="00AF30CD" w:rsidP="006F4AD3">
      <w:r>
        <w:rPr>
          <w:noProof/>
        </w:rPr>
        <w:drawing>
          <wp:inline distT="0" distB="0" distL="0" distR="0" wp14:anchorId="5A4AA1F5" wp14:editId="7C340C91">
            <wp:extent cx="6314254" cy="1888176"/>
            <wp:effectExtent l="0" t="0" r="0" b="0"/>
            <wp:docPr id="300" name="תמונה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326018" cy="1891694"/>
                    </a:xfrm>
                    <a:prstGeom prst="rect">
                      <a:avLst/>
                    </a:prstGeom>
                    <a:noFill/>
                  </pic:spPr>
                </pic:pic>
              </a:graphicData>
            </a:graphic>
          </wp:inline>
        </w:drawing>
      </w:r>
    </w:p>
    <w:p w:rsidR="009E1B5D" w:rsidRDefault="00C403A9" w:rsidP="004E1321">
      <w:r>
        <w:lastRenderedPageBreak/>
        <w:t>Creating a new merged node:</w:t>
      </w:r>
      <w:r w:rsidR="004E1321" w:rsidRPr="004E1321">
        <w:rPr>
          <w:noProof/>
        </w:rPr>
        <w:t xml:space="preserve"> </w:t>
      </w:r>
      <w:r w:rsidR="004E1321">
        <w:rPr>
          <w:noProof/>
        </w:rPr>
        <w:drawing>
          <wp:inline distT="0" distB="0" distL="0" distR="0" wp14:anchorId="64509954" wp14:editId="03172846">
            <wp:extent cx="6255665" cy="2802577"/>
            <wp:effectExtent l="0" t="0" r="0" b="0"/>
            <wp:docPr id="269" name="תמונה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61438" cy="2805164"/>
                    </a:xfrm>
                    <a:prstGeom prst="rect">
                      <a:avLst/>
                    </a:prstGeom>
                    <a:noFill/>
                  </pic:spPr>
                </pic:pic>
              </a:graphicData>
            </a:graphic>
          </wp:inline>
        </w:drawing>
      </w:r>
    </w:p>
    <w:p w:rsidR="00C403A9" w:rsidRDefault="00C403A9" w:rsidP="009E1B5D"/>
    <w:p w:rsidR="006F4AD3" w:rsidRDefault="00C403A9" w:rsidP="00AF30CD">
      <w:pPr>
        <w:spacing w:line="276" w:lineRule="auto"/>
      </w:pPr>
      <w:r>
        <w:t>Change the father’s sons atomically:</w:t>
      </w:r>
      <w:r w:rsidR="004E1321">
        <w:rPr>
          <w:noProof/>
        </w:rPr>
        <w:drawing>
          <wp:inline distT="0" distB="0" distL="0" distR="0" wp14:anchorId="3647A066">
            <wp:extent cx="6432951" cy="3135086"/>
            <wp:effectExtent l="0" t="0" r="6350" b="8255"/>
            <wp:docPr id="272" name="תמונה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42619" cy="3139797"/>
                    </a:xfrm>
                    <a:prstGeom prst="rect">
                      <a:avLst/>
                    </a:prstGeom>
                    <a:noFill/>
                  </pic:spPr>
                </pic:pic>
              </a:graphicData>
            </a:graphic>
          </wp:inline>
        </w:drawing>
      </w:r>
    </w:p>
    <w:p w:rsidR="004E1321" w:rsidRDefault="004E1321">
      <w:pPr>
        <w:spacing w:line="276" w:lineRule="auto"/>
      </w:pPr>
      <w:r>
        <w:br w:type="page"/>
      </w:r>
    </w:p>
    <w:p w:rsidR="00C403A9" w:rsidRDefault="00C403A9" w:rsidP="00AF30CD">
      <w:r>
        <w:lastRenderedPageBreak/>
        <w:t>After a while</w:t>
      </w:r>
      <w:r w:rsidR="00AF30CD">
        <w:t xml:space="preserve"> the detached nodes are collected</w:t>
      </w:r>
      <w:r>
        <w:t>:</w:t>
      </w:r>
      <w:r w:rsidR="004E1321">
        <w:rPr>
          <w:noProof/>
        </w:rPr>
        <w:drawing>
          <wp:inline distT="0" distB="0" distL="0" distR="0" wp14:anchorId="36FBEF58">
            <wp:extent cx="6234546" cy="2517569"/>
            <wp:effectExtent l="0" t="0" r="0" b="0"/>
            <wp:docPr id="273" name="תמונה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240807" cy="2520097"/>
                    </a:xfrm>
                    <a:prstGeom prst="rect">
                      <a:avLst/>
                    </a:prstGeom>
                    <a:noFill/>
                  </pic:spPr>
                </pic:pic>
              </a:graphicData>
            </a:graphic>
          </wp:inline>
        </w:drawing>
      </w:r>
    </w:p>
    <w:p w:rsidR="00AF30CD" w:rsidRDefault="00AF30CD" w:rsidP="009E1B5D"/>
    <w:p w:rsidR="00C403A9" w:rsidRDefault="00C403A9" w:rsidP="009E1B5D"/>
    <w:p w:rsidR="00C403A9" w:rsidRDefault="00C403A9">
      <w:pPr>
        <w:spacing w:line="276" w:lineRule="auto"/>
      </w:pPr>
      <w:r>
        <w:br w:type="page"/>
      </w:r>
    </w:p>
    <w:p w:rsidR="009E1B5D" w:rsidRDefault="009E1B5D" w:rsidP="009E1B5D">
      <w:r>
        <w:lastRenderedPageBreak/>
        <w:t>When borrowing a node from a brother, we first create two new nodes. The first one contains all the keys from the brother apart from the borrowed key. The second one contains all the keys from the borrowing node and the borrowed key. After both nodes are ready, we atomically replace the old nodes with the new nodes in the father node atomically.</w:t>
      </w:r>
    </w:p>
    <w:p w:rsidR="008847E0" w:rsidRDefault="008847E0" w:rsidP="009E1B5D">
      <w:r>
        <w:t>Example:</w:t>
      </w:r>
    </w:p>
    <w:p w:rsidR="00AF30CD" w:rsidRDefault="00AF30CD" w:rsidP="00AF30CD">
      <w:pPr>
        <w:rPr>
          <w:noProof/>
        </w:rPr>
      </w:pPr>
      <w:r>
        <w:rPr>
          <w:noProof/>
        </w:rPr>
        <w:t>Removing key 13:</w:t>
      </w:r>
    </w:p>
    <w:p w:rsidR="00AF30CD" w:rsidRDefault="00AF30CD" w:rsidP="00AF30CD">
      <w:pPr>
        <w:rPr>
          <w:noProof/>
        </w:rPr>
      </w:pPr>
      <w:r>
        <w:rPr>
          <w:noProof/>
        </w:rPr>
        <w:drawing>
          <wp:inline distT="0" distB="0" distL="0" distR="0" wp14:anchorId="2FE89338" wp14:editId="086487E4">
            <wp:extent cx="6329548" cy="2446317"/>
            <wp:effectExtent l="0" t="0" r="0" b="0"/>
            <wp:docPr id="304" name="תמונה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334666" cy="2448295"/>
                    </a:xfrm>
                    <a:prstGeom prst="rect">
                      <a:avLst/>
                    </a:prstGeom>
                    <a:noFill/>
                  </pic:spPr>
                </pic:pic>
              </a:graphicData>
            </a:graphic>
          </wp:inline>
        </w:drawing>
      </w:r>
    </w:p>
    <w:p w:rsidR="00B3024D" w:rsidRDefault="00B3024D" w:rsidP="00B3024D">
      <w:r>
        <w:t>Creating two new nodes:</w:t>
      </w:r>
    </w:p>
    <w:p w:rsidR="00F67EC4" w:rsidRDefault="00B3024D" w:rsidP="00AF30CD">
      <w:r>
        <w:rPr>
          <w:noProof/>
        </w:rPr>
        <w:drawing>
          <wp:inline distT="0" distB="0" distL="0" distR="0" wp14:anchorId="13BDE051" wp14:editId="76533686">
            <wp:extent cx="6709558" cy="2160379"/>
            <wp:effectExtent l="0" t="0" r="0" b="0"/>
            <wp:docPr id="305" name="תמונה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714747" cy="2162050"/>
                    </a:xfrm>
                    <a:prstGeom prst="rect">
                      <a:avLst/>
                    </a:prstGeom>
                    <a:noFill/>
                  </pic:spPr>
                </pic:pic>
              </a:graphicData>
            </a:graphic>
          </wp:inline>
        </w:drawing>
      </w:r>
    </w:p>
    <w:p w:rsidR="00B3024D" w:rsidRDefault="00B3024D" w:rsidP="00B3024D">
      <w:pPr>
        <w:spacing w:line="276" w:lineRule="auto"/>
      </w:pPr>
      <w:r>
        <w:lastRenderedPageBreak/>
        <w:t>Change the father’s sons atomically:</w:t>
      </w:r>
    </w:p>
    <w:p w:rsidR="00B3024D" w:rsidRDefault="00B3024D" w:rsidP="00B3024D">
      <w:r>
        <w:rPr>
          <w:noProof/>
        </w:rPr>
        <w:drawing>
          <wp:inline distT="0" distB="0" distL="0" distR="0" wp14:anchorId="715FAE3C" wp14:editId="7EAC21DD">
            <wp:extent cx="6407621" cy="2778826"/>
            <wp:effectExtent l="0" t="0" r="0" b="2540"/>
            <wp:docPr id="306" name="תמונה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10684" cy="2780154"/>
                    </a:xfrm>
                    <a:prstGeom prst="rect">
                      <a:avLst/>
                    </a:prstGeom>
                    <a:noFill/>
                  </pic:spPr>
                </pic:pic>
              </a:graphicData>
            </a:graphic>
          </wp:inline>
        </w:drawing>
      </w:r>
    </w:p>
    <w:p w:rsidR="00B3024D" w:rsidRDefault="00B3024D" w:rsidP="00B3024D">
      <w:r>
        <w:t>After a while the detached nodes are collected:</w:t>
      </w:r>
    </w:p>
    <w:p w:rsidR="00B3024D" w:rsidRPr="00B3024D" w:rsidRDefault="00B3024D" w:rsidP="00B3024D">
      <w:pPr>
        <w:spacing w:line="276" w:lineRule="auto"/>
      </w:pPr>
      <w:r>
        <w:rPr>
          <w:noProof/>
        </w:rPr>
        <w:drawing>
          <wp:inline distT="0" distB="0" distL="0" distR="0" wp14:anchorId="2C9C150C" wp14:editId="7AE02747">
            <wp:extent cx="6483601" cy="2636322"/>
            <wp:effectExtent l="0" t="0" r="0" b="0"/>
            <wp:docPr id="307" name="תמונה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86414" cy="2637466"/>
                    </a:xfrm>
                    <a:prstGeom prst="rect">
                      <a:avLst/>
                    </a:prstGeom>
                    <a:noFill/>
                  </pic:spPr>
                </pic:pic>
              </a:graphicData>
            </a:graphic>
          </wp:inline>
        </w:drawing>
      </w:r>
    </w:p>
    <w:p w:rsidR="00B3024D" w:rsidRDefault="00B3024D">
      <w:pPr>
        <w:spacing w:line="276" w:lineRule="auto"/>
        <w:rPr>
          <w:b/>
          <w:bCs/>
          <w:color w:val="4F81BD" w:themeColor="accent1"/>
        </w:rPr>
      </w:pPr>
      <w:r>
        <w:br w:type="page"/>
      </w:r>
    </w:p>
    <w:p w:rsidR="001A4B45" w:rsidRDefault="00E77D65" w:rsidP="001A4B45">
      <w:pPr>
        <w:pStyle w:val="1"/>
      </w:pPr>
      <w:bookmarkStart w:id="22" w:name="_Toc397697870"/>
      <w:r>
        <w:lastRenderedPageBreak/>
        <w:t>B+ Tree Comparisons:</w:t>
      </w:r>
      <w:bookmarkEnd w:id="22"/>
    </w:p>
    <w:p w:rsidR="001A4B45" w:rsidRPr="001A4B45" w:rsidRDefault="0074749C" w:rsidP="00FC2FF0">
      <w:r>
        <w:t xml:space="preserve">Google Test environment was used in our design to check the correctness of the implementation and to compare the performance. Several typical workloads were tested for comparing the performance, using randomization and multi-threading. </w:t>
      </w:r>
      <w:r>
        <w:br/>
        <w:t xml:space="preserve">The tests </w:t>
      </w:r>
      <w:r w:rsidR="00FC2FF0">
        <w:t>ran on windows 7 OS, with Intel i5 Ivy-bridge core with 4 HW threads.</w:t>
      </w:r>
      <w:r>
        <w:t xml:space="preserve"> </w:t>
      </w:r>
    </w:p>
    <w:p w:rsidR="00E77D65" w:rsidRDefault="001A4B45" w:rsidP="001A4B45">
      <w:pPr>
        <w:pStyle w:val="2"/>
      </w:pPr>
      <w:bookmarkStart w:id="23" w:name="_Toc397697871"/>
      <w:r>
        <w:t>Choosing the Optimal Configuration:</w:t>
      </w:r>
      <w:bookmarkEnd w:id="23"/>
    </w:p>
    <w:p w:rsidR="007536D9" w:rsidRDefault="007536D9" w:rsidP="007536D9">
      <w:r>
        <w:t xml:space="preserve">We tested our throughput on different array size &amp; tree rank. As we explained earlier the array size is bigger than the rank because of the sparse array and we wanted to choose the optimal configuration for our </w:t>
      </w:r>
      <w:r w:rsidR="00416BAE">
        <w:t>workload.</w:t>
      </w:r>
    </w:p>
    <w:p w:rsidR="00416BAE" w:rsidRPr="007536D9" w:rsidRDefault="00416BAE" w:rsidP="007536D9">
      <w:r>
        <w:t xml:space="preserve">We used two reading threads, using find operation and one writing thread that uses insert and remove operations. </w:t>
      </w:r>
    </w:p>
    <w:p w:rsidR="007536D9" w:rsidRPr="007536D9" w:rsidRDefault="007536D9" w:rsidP="007536D9">
      <w:r>
        <w:rPr>
          <w:noProof/>
        </w:rPr>
        <w:drawing>
          <wp:inline distT="0" distB="0" distL="0" distR="0" wp14:anchorId="044FB84C" wp14:editId="015DE580">
            <wp:extent cx="6379535" cy="2913321"/>
            <wp:effectExtent l="0" t="0" r="21590" b="20955"/>
            <wp:docPr id="263" name="תרשים 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B437D0" w:rsidRDefault="00B437D0" w:rsidP="00B437D0">
      <w:pPr>
        <w:spacing w:line="276" w:lineRule="auto"/>
        <w:rPr>
          <w:color w:val="4F81BD" w:themeColor="accent1"/>
          <w:u w:val="single"/>
        </w:rPr>
      </w:pPr>
      <w:r>
        <w:t>As we see, the optimal configuration for our workload was rank = 17 and array size = 32. We used this configuration in all the further tests.</w:t>
      </w:r>
      <w:r>
        <w:br w:type="page"/>
      </w:r>
    </w:p>
    <w:p w:rsidR="00B437D0" w:rsidRDefault="00416BAE" w:rsidP="00E77D65">
      <w:pPr>
        <w:pStyle w:val="2"/>
      </w:pPr>
      <w:bookmarkStart w:id="24" w:name="_Toc397697872"/>
      <w:r>
        <w:lastRenderedPageBreak/>
        <w:t>Non-Blocking vs Blocking DS comparison:</w:t>
      </w:r>
      <w:bookmarkEnd w:id="24"/>
    </w:p>
    <w:p w:rsidR="00DB00C9" w:rsidRDefault="00DB00C9" w:rsidP="00DB00C9">
      <w:r>
        <w:t xml:space="preserve">We tested our B+ Tree implementation with our GC, timestamp based, which is a non-blocking design vs. an STL set blocking container. The set is a serial container that was converted to a concurrent container using the strait read-write lock. </w:t>
      </w:r>
    </w:p>
    <w:p w:rsidR="00B36C5E" w:rsidRPr="00B36C5E" w:rsidRDefault="00DB00C9" w:rsidP="00DB00C9">
      <w:r>
        <w:t xml:space="preserve">In our comparison we see that even though the set container is faster on a single thread, using multi-threading, increases the number of </w:t>
      </w:r>
      <w:r w:rsidRPr="00DB00C9">
        <w:rPr>
          <w:position w:val="-24"/>
        </w:rPr>
        <w:object w:dxaOrig="1140" w:dyaOrig="620">
          <v:shape id="_x0000_i1033" type="#_x0000_t75" style="width:56.95pt;height:31pt" o:ole="">
            <v:imagedata r:id="rId45" o:title=""/>
          </v:shape>
          <o:OLEObject Type="Embed" ProgID="Equation.DSMT4" ShapeID="_x0000_i1033" DrawAspect="Content" ObjectID="_1471511083" r:id="rId46"/>
        </w:object>
      </w:r>
      <w:r>
        <w:t xml:space="preserve"> a thread can run. The number of threads running doesn’t affect the non-blocking container, but we can see it blocks the container that uses locks, which causes it </w:t>
      </w:r>
      <w:r w:rsidR="006B662C">
        <w:t xml:space="preserve">for a longer response time. </w:t>
      </w:r>
      <w:r>
        <w:t xml:space="preserve"> </w:t>
      </w:r>
    </w:p>
    <w:p w:rsidR="00B36C5E" w:rsidRDefault="00B36C5E" w:rsidP="00B36C5E">
      <w:r>
        <w:rPr>
          <w:noProof/>
        </w:rPr>
        <w:drawing>
          <wp:inline distT="0" distB="0" distL="0" distR="0" wp14:anchorId="0A3A0139" wp14:editId="6E4D9124">
            <wp:extent cx="5943600" cy="3285460"/>
            <wp:effectExtent l="0" t="0" r="19050" b="10795"/>
            <wp:docPr id="264" name="תרשים 26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B36C5E" w:rsidRDefault="00B36C5E" w:rsidP="00B36C5E">
      <w:r>
        <w:rPr>
          <w:noProof/>
        </w:rPr>
        <w:lastRenderedPageBreak/>
        <w:drawing>
          <wp:inline distT="0" distB="0" distL="0" distR="0" wp14:anchorId="30C60894" wp14:editId="3843E69D">
            <wp:extent cx="5943600" cy="3391786"/>
            <wp:effectExtent l="0" t="0" r="19050" b="18415"/>
            <wp:docPr id="265" name="תרשים 26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E77D65" w:rsidRDefault="00B36C5E" w:rsidP="00B36C5E">
      <w:r>
        <w:rPr>
          <w:noProof/>
        </w:rPr>
        <w:drawing>
          <wp:inline distT="0" distB="0" distL="0" distR="0" wp14:anchorId="1FF2EE80" wp14:editId="45B479B2">
            <wp:extent cx="5943600" cy="3370521"/>
            <wp:effectExtent l="0" t="0" r="19050" b="20955"/>
            <wp:docPr id="266" name="תרשים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r w:rsidR="00E77D65">
        <w:br w:type="page"/>
      </w:r>
    </w:p>
    <w:p w:rsidR="00F67EC4" w:rsidRDefault="00F67EC4" w:rsidP="00D66EB3">
      <w:pPr>
        <w:pStyle w:val="1"/>
      </w:pPr>
      <w:bookmarkStart w:id="25" w:name="_Toc397697873"/>
      <w:r>
        <w:lastRenderedPageBreak/>
        <w:t>Partitioned Framework</w:t>
      </w:r>
      <w:bookmarkEnd w:id="25"/>
    </w:p>
    <w:p w:rsidR="00BF3BEE" w:rsidRDefault="00B454AC" w:rsidP="00BF3BEE">
      <w:r>
        <w:t>The B+ Tree we designed utilizes the system’s concurrency between readers and a writer, but still, it allows only one writer. In order to allow more than one writing threads in the system a partitioned framework is needed. Such a framework, called The Overseer, was designed in our faculty. This framework consists of multiple trees which work in parallel a</w:t>
      </w:r>
      <w:r w:rsidR="00BF3BEE">
        <w:t xml:space="preserve">nd a worker’s queue which dispatches tasks to the trees. </w:t>
      </w:r>
      <w:r>
        <w:t>It is designed in way that when one sub tree becomes much busier than other sub tree</w:t>
      </w:r>
      <w:r w:rsidR="00BF3BEE">
        <w:t>s</w:t>
      </w:r>
      <w:r>
        <w:t xml:space="preserve">, load balancing </w:t>
      </w:r>
      <w:r w:rsidR="00BF3BEE">
        <w:t>is</w:t>
      </w:r>
      <w:r>
        <w:t xml:space="preserve"> done. Otherwise we might get into a worst-case situation where one working thread will have to perform all or most of the operations, while the rest of the threads will be idle. In addition the height of this tree might be very large so the read will become slower. Its queue can be full or very long so it'll take more time for the </w:t>
      </w:r>
      <w:r w:rsidR="00BF3BEE">
        <w:t>tasks to finish.</w:t>
      </w:r>
    </w:p>
    <w:p w:rsidR="00BF3BEE" w:rsidRDefault="00BF3BEE" w:rsidP="00BF3BEE"/>
    <w:p w:rsidR="00F67EC4" w:rsidRDefault="00BF3BEE" w:rsidP="00BF3BEE">
      <w:r>
        <w:rPr>
          <w:noProof/>
        </w:rPr>
        <w:drawing>
          <wp:inline distT="0" distB="0" distL="0" distR="0" wp14:anchorId="37AD694C" wp14:editId="12AD54F7">
            <wp:extent cx="6380209" cy="3117850"/>
            <wp:effectExtent l="0" t="0" r="1905" b="6350"/>
            <wp:docPr id="29" name="Picture 4" descr="C:\Users\ROEE\Dropbox\פרוייקט ב'\FW Interface and fiel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C:\Users\ROEE\Dropbox\פרוייקט ב'\FW Interface and fields.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383317" cy="3119369"/>
                    </a:xfrm>
                    <a:prstGeom prst="rect">
                      <a:avLst/>
                    </a:prstGeom>
                    <a:noFill/>
                    <a:extLst/>
                  </pic:spPr>
                </pic:pic>
              </a:graphicData>
            </a:graphic>
          </wp:inline>
        </w:drawing>
      </w:r>
      <w:r w:rsidR="00F67EC4">
        <w:br w:type="page"/>
      </w:r>
    </w:p>
    <w:p w:rsidR="00F67EC4" w:rsidRDefault="00F67EC4" w:rsidP="00D66EB3">
      <w:pPr>
        <w:pStyle w:val="1"/>
      </w:pPr>
      <w:bookmarkStart w:id="26" w:name="_Toc397697874"/>
      <w:r>
        <w:lastRenderedPageBreak/>
        <w:t>Load Balancing - Chunk Support</w:t>
      </w:r>
      <w:bookmarkEnd w:id="26"/>
    </w:p>
    <w:p w:rsidR="00BF3BEE" w:rsidRDefault="00BF3BEE" w:rsidP="00BF3BEE">
      <w:r>
        <w:t>Chunk support is a technique to manage load balancing between trees in the Overseer. The most important thing in load balancing is to keep the data validity consistency. The main problem with load balancing is that transferring a chunk of elements from one tree to another isn’t atomic and if not done correctly can harm the consistency of the valid data. In order to atomize the operation of transferring a chu</w:t>
      </w:r>
      <w:r w:rsidR="00D15CA2">
        <w:t>nk from one tree to its neighbor, we designed two complement operations –freeze &amp; remove. When a chunk is to be transferred to a neighbor tree it must be first freezed, then inserted to the neighbor and at last removed from the current tree.</w:t>
      </w:r>
    </w:p>
    <w:p w:rsidR="00D15CA2" w:rsidRDefault="00D15CA2" w:rsidP="00D15CA2">
      <w:r>
        <w:t>In our B+ tree we defined a chunk in the following way: a left (right) chunk of size X is the largest leftmost (rightmost) sub tree which includes at most X values.</w:t>
      </w:r>
    </w:p>
    <w:p w:rsidR="00D15CA2" w:rsidRDefault="00D15CA2" w:rsidP="00BF3BEE">
      <w:r>
        <w:t>In order to support chunks as defined properly we implemented a rank tree over our B+ tree.</w:t>
      </w:r>
    </w:p>
    <w:p w:rsidR="00AC5204" w:rsidRPr="00BF3BEE" w:rsidRDefault="00AC5204" w:rsidP="00BF3BEE">
      <w:pPr>
        <w:rPr>
          <w:rtl/>
        </w:rPr>
      </w:pPr>
      <w:r>
        <w:rPr>
          <w:noProof/>
        </w:rPr>
        <w:drawing>
          <wp:inline distT="0" distB="0" distL="0" distR="0" wp14:anchorId="1EA13EBB" wp14:editId="2AF04BD9">
            <wp:extent cx="6063054" cy="2426149"/>
            <wp:effectExtent l="0" t="0" r="0" b="0"/>
            <wp:docPr id="256" name="תמונה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70477" cy="2429119"/>
                    </a:xfrm>
                    <a:prstGeom prst="rect">
                      <a:avLst/>
                    </a:prstGeom>
                    <a:noFill/>
                  </pic:spPr>
                </pic:pic>
              </a:graphicData>
            </a:graphic>
          </wp:inline>
        </w:drawing>
      </w:r>
    </w:p>
    <w:p w:rsidR="00AC5204" w:rsidRDefault="00AC5204">
      <w:pPr>
        <w:spacing w:line="276" w:lineRule="auto"/>
        <w:rPr>
          <w:color w:val="4F81BD" w:themeColor="accent1"/>
          <w:u w:val="single"/>
        </w:rPr>
      </w:pPr>
      <w:r>
        <w:br w:type="page"/>
      </w:r>
    </w:p>
    <w:p w:rsidR="00700D05" w:rsidRDefault="00700D05" w:rsidP="00700D05">
      <w:pPr>
        <w:pStyle w:val="2"/>
      </w:pPr>
      <w:bookmarkStart w:id="27" w:name="_Toc397697875"/>
      <w:r>
        <w:lastRenderedPageBreak/>
        <w:t>Add Chunk:</w:t>
      </w:r>
      <w:bookmarkEnd w:id="27"/>
    </w:p>
    <w:p w:rsidR="00AC5204" w:rsidRPr="00AC5204" w:rsidRDefault="00AC5204" w:rsidP="0035687C">
      <w:r>
        <w:t>Using rank tree, a</w:t>
      </w:r>
      <w:r w:rsidR="00B40562" w:rsidRPr="00AC5204">
        <w:t xml:space="preserve"> chunk can be simply added to the leftmost or the rightmost side of the tree.</w:t>
      </w:r>
      <w:r>
        <w:t xml:space="preserve"> After adding the chunk, the tree is fixed from the father the regular way up to the root.</w:t>
      </w:r>
    </w:p>
    <w:p w:rsidR="00AC5204" w:rsidRPr="00AC5204" w:rsidRDefault="00AC5204" w:rsidP="00AC5204">
      <w:r>
        <w:rPr>
          <w:noProof/>
        </w:rPr>
        <w:drawing>
          <wp:inline distT="0" distB="0" distL="0" distR="0" wp14:anchorId="5F9A9B59" wp14:editId="4946852A">
            <wp:extent cx="6424872" cy="2390775"/>
            <wp:effectExtent l="0" t="0" r="0" b="0"/>
            <wp:docPr id="257" name="תמונה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424872" cy="2390775"/>
                    </a:xfrm>
                    <a:prstGeom prst="rect">
                      <a:avLst/>
                    </a:prstGeom>
                    <a:noFill/>
                  </pic:spPr>
                </pic:pic>
              </a:graphicData>
            </a:graphic>
          </wp:inline>
        </w:drawing>
      </w:r>
    </w:p>
    <w:p w:rsidR="00AC5204" w:rsidRPr="00AC5204" w:rsidRDefault="00AC5204" w:rsidP="00AC5204"/>
    <w:p w:rsidR="00AC5204" w:rsidRDefault="00700D05" w:rsidP="00700D05">
      <w:pPr>
        <w:pStyle w:val="2"/>
      </w:pPr>
      <w:bookmarkStart w:id="28" w:name="_Toc397697876"/>
      <w:r>
        <w:t>Freeze &amp; Remove Chunk:</w:t>
      </w:r>
      <w:bookmarkEnd w:id="28"/>
      <w:r>
        <w:t xml:space="preserve"> </w:t>
      </w:r>
    </w:p>
    <w:p w:rsidR="00AC5204" w:rsidRDefault="00AC5204" w:rsidP="00AC5204">
      <w:r>
        <w:t>Using rank tree, a</w:t>
      </w:r>
      <w:r w:rsidRPr="00AC5204">
        <w:t xml:space="preserve"> chunk can be simply </w:t>
      </w:r>
      <w:r>
        <w:t xml:space="preserve">removed from </w:t>
      </w:r>
      <w:r w:rsidRPr="00AC5204">
        <w:t>the leftmost or the rightmost side of the tree.</w:t>
      </w:r>
      <w:r>
        <w:t xml:space="preserve"> After removing a chunk, the tree is fixed from the father the regular way up to the root.</w:t>
      </w:r>
    </w:p>
    <w:p w:rsidR="00AC5204" w:rsidRDefault="00AC5204" w:rsidP="00AC5204">
      <w:r>
        <w:t>Removing the chunk is done in two steps, first we freeze the chunk – remove the chunk from the tree, save it in a designated place and allow it to be visible only for readers, meaning a reader can see the values in the chunk but a writer can’t modify them. After the chunk was added to the neighbor tree, the remove operation detaches the freezed chunk so it could be collected.</w:t>
      </w:r>
    </w:p>
    <w:p w:rsidR="005A60A1" w:rsidRPr="00AC5204" w:rsidRDefault="005A60A1" w:rsidP="00AC5204">
      <w:r>
        <w:rPr>
          <w:noProof/>
        </w:rPr>
        <w:lastRenderedPageBreak/>
        <w:drawing>
          <wp:inline distT="0" distB="0" distL="0" distR="0" wp14:anchorId="72578897">
            <wp:extent cx="6552386" cy="2621957"/>
            <wp:effectExtent l="0" t="0" r="1270" b="6985"/>
            <wp:docPr id="274" name="תמונה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561306" cy="2625526"/>
                    </a:xfrm>
                    <a:prstGeom prst="rect">
                      <a:avLst/>
                    </a:prstGeom>
                    <a:noFill/>
                  </pic:spPr>
                </pic:pic>
              </a:graphicData>
            </a:graphic>
          </wp:inline>
        </w:drawing>
      </w:r>
    </w:p>
    <w:p w:rsidR="00AC5204" w:rsidRPr="00AC5204" w:rsidRDefault="00AC5204" w:rsidP="00AC5204"/>
    <w:p w:rsidR="00F67EC4" w:rsidRDefault="00F67EC4" w:rsidP="00AC5204">
      <w:r>
        <w:br w:type="page"/>
      </w:r>
    </w:p>
    <w:p w:rsidR="00F67EC4" w:rsidRDefault="00F67EC4" w:rsidP="00D66EB3">
      <w:pPr>
        <w:pStyle w:val="1"/>
      </w:pPr>
      <w:bookmarkStart w:id="29" w:name="_Toc397697877"/>
      <w:r>
        <w:lastRenderedPageBreak/>
        <w:t>Garbage Collection</w:t>
      </w:r>
      <w:bookmarkEnd w:id="29"/>
    </w:p>
    <w:p w:rsidR="00EA45C1" w:rsidRDefault="009908CB" w:rsidP="007A2E62">
      <w:r>
        <w:t xml:space="preserve">The multi versioning mechanism, as explained in the previous chapter, </w:t>
      </w:r>
      <w:r w:rsidR="007A2E62">
        <w:t xml:space="preserve">as a side effect, </w:t>
      </w:r>
      <w:r>
        <w:t xml:space="preserve">generates detached parts of the tree. These detached parts aren’t reachable from the tree’s root once they are disconnected and hence cannot be manually collected by the tree’s interface. On any reasonable workload </w:t>
      </w:r>
      <w:r w:rsidR="00EA45C1">
        <w:t>it is mandatory to collect the detached parts and de-allocate their used memory, therefore a garbage collector must be integrated into the container.</w:t>
      </w:r>
    </w:p>
    <w:p w:rsidR="00EA45C1" w:rsidRDefault="00EA45C1" w:rsidP="00D66EB3">
      <w:r>
        <w:t>The C++ language inherently doesn’t support garbage collection, so we had to integrate an outer “daemon” which will collect the garbage. We tested two approaches for garbage collection:</w:t>
      </w:r>
    </w:p>
    <w:p w:rsidR="00EA45C1" w:rsidRPr="00EA45C1" w:rsidRDefault="00EA45C1" w:rsidP="00EA45C1">
      <w:pPr>
        <w:pStyle w:val="a6"/>
        <w:numPr>
          <w:ilvl w:val="0"/>
          <w:numId w:val="6"/>
        </w:numPr>
        <w:rPr>
          <w:color w:val="4F81BD" w:themeColor="accent1"/>
        </w:rPr>
      </w:pPr>
      <w:r>
        <w:t>A generic conservative well implemented garbage collector called Boehm-Demers-Weiser garbage collector which we integrated into the runtime environment.</w:t>
      </w:r>
    </w:p>
    <w:p w:rsidR="00FD586D" w:rsidRPr="00FD586D" w:rsidRDefault="00EA45C1" w:rsidP="00FD586D">
      <w:pPr>
        <w:pStyle w:val="a6"/>
        <w:numPr>
          <w:ilvl w:val="0"/>
          <w:numId w:val="6"/>
        </w:numPr>
        <w:rPr>
          <w:color w:val="4F81BD" w:themeColor="accent1"/>
        </w:rPr>
      </w:pPr>
      <w:r>
        <w:t xml:space="preserve">A designated timestamp based garbage collector we designed and implemented to be </w:t>
      </w:r>
      <w:r w:rsidR="00FD586D">
        <w:t>suitable for</w:t>
      </w:r>
      <w:r>
        <w:t xml:space="preserve"> any SWMR container</w:t>
      </w:r>
      <w:r w:rsidR="00FD586D">
        <w:t>. We</w:t>
      </w:r>
      <w:r>
        <w:t xml:space="preserve"> integrated </w:t>
      </w:r>
      <w:r w:rsidR="00FD586D">
        <w:t xml:space="preserve">it </w:t>
      </w:r>
      <w:r>
        <w:t>into to tree’s interface</w:t>
      </w:r>
      <w:r w:rsidR="00FD586D">
        <w:t>.</w:t>
      </w:r>
    </w:p>
    <w:p w:rsidR="00F67EC4" w:rsidRPr="00FD586D" w:rsidRDefault="00FD586D" w:rsidP="00FD586D">
      <w:r>
        <w:t>Both garbage collectors are invisible to the user after setting up the runtime environment.</w:t>
      </w:r>
      <w:r w:rsidR="00EA45C1">
        <w:t xml:space="preserve"> </w:t>
      </w:r>
      <w:r w:rsidR="00F67EC4">
        <w:br w:type="page"/>
      </w:r>
    </w:p>
    <w:p w:rsidR="00F67EC4" w:rsidRDefault="00F67EC4" w:rsidP="003E7DF9">
      <w:pPr>
        <w:pStyle w:val="2"/>
      </w:pPr>
      <w:bookmarkStart w:id="30" w:name="_Toc397697878"/>
      <w:r>
        <w:lastRenderedPageBreak/>
        <w:t>Boehm Garbage Collector</w:t>
      </w:r>
      <w:bookmarkEnd w:id="30"/>
    </w:p>
    <w:p w:rsidR="00773D32" w:rsidRDefault="00FD586D" w:rsidP="00773D32">
      <w:r>
        <w:t>The ‘Boehm-Demers-Weiser garbage collector’ is a generic garbage collector based on the ‘Mark &amp; Sweep’ algorithm.</w:t>
      </w:r>
      <w:r w:rsidR="008D4239">
        <w:t xml:space="preserve"> </w:t>
      </w:r>
      <w:r w:rsidR="00773D32">
        <w:t>The C++ language doesn’t distinguish between pointer types and regular types at run time and hence t</w:t>
      </w:r>
      <w:r w:rsidR="008D4239">
        <w:t>he Bo</w:t>
      </w:r>
      <w:r w:rsidR="00773D32">
        <w:t>ehm collector is a conservative garbage collector. As a result, in the Mark phase of the algorithm the collector treats every 32-bit word in the heap as if it were a pointer.</w:t>
      </w:r>
    </w:p>
    <w:p w:rsidR="00F67EC4" w:rsidRDefault="00773D32" w:rsidP="0013091D">
      <w:r>
        <w:t>The Boehm collector is integrated into the runtime environment, meaning it has to be enabled before making any operations on the tree. When integrated, a</w:t>
      </w:r>
      <w:r w:rsidR="0013091D">
        <w:t>ny type of a</w:t>
      </w:r>
      <w:r>
        <w:t xml:space="preserve"> variable in the program </w:t>
      </w:r>
      <w:r w:rsidR="0013091D">
        <w:t>which is allocated using ‘new’ must inherit the type ‘gc’.</w:t>
      </w:r>
    </w:p>
    <w:p w:rsidR="007A2E62" w:rsidRDefault="007A2E62" w:rsidP="003E7DF9">
      <w:pPr>
        <w:pStyle w:val="2"/>
      </w:pPr>
    </w:p>
    <w:p w:rsidR="00F67EC4" w:rsidRDefault="00F67EC4" w:rsidP="003E7DF9">
      <w:pPr>
        <w:pStyle w:val="2"/>
      </w:pPr>
      <w:bookmarkStart w:id="31" w:name="_Toc397697879"/>
      <w:r>
        <w:t>Our Garbage Collector</w:t>
      </w:r>
      <w:bookmarkEnd w:id="31"/>
      <w:r>
        <w:t xml:space="preserve"> </w:t>
      </w:r>
    </w:p>
    <w:p w:rsidR="00E21B15" w:rsidRDefault="005E5484" w:rsidP="00E21B15">
      <w:r>
        <w:t xml:space="preserve">We designed and implemented a designated Garbage Collector which is </w:t>
      </w:r>
      <w:r w:rsidR="00EB0F3F" w:rsidRPr="005E5484">
        <w:t>based on timestamp ordering</w:t>
      </w:r>
      <w:r>
        <w:t>. The main goal was to design a designated GC that will work on SWMR containers (not only on our tree)</w:t>
      </w:r>
      <w:r w:rsidR="00E21B15">
        <w:t>, which will have minimum interference with the heap and will exploit the qualities of the SWMR design</w:t>
      </w:r>
      <w:r>
        <w:t xml:space="preserve">. </w:t>
      </w:r>
    </w:p>
    <w:p w:rsidR="0099126B" w:rsidRPr="005E5484" w:rsidRDefault="00E21B15" w:rsidP="00E21B15">
      <w:pPr>
        <w:pStyle w:val="3"/>
      </w:pPr>
      <w:bookmarkStart w:id="32" w:name="_Toc397697880"/>
      <w:r>
        <w:t>The Collector’s Basic Flow:</w:t>
      </w:r>
      <w:bookmarkEnd w:id="32"/>
      <w:r w:rsidR="005E5484">
        <w:t xml:space="preserve"> </w:t>
      </w:r>
    </w:p>
    <w:p w:rsidR="0099126B" w:rsidRPr="005E5484" w:rsidRDefault="00EB0F3F" w:rsidP="005E5484">
      <w:pPr>
        <w:numPr>
          <w:ilvl w:val="1"/>
          <w:numId w:val="10"/>
        </w:numPr>
      </w:pPr>
      <w:r w:rsidRPr="005E5484">
        <w:t>Each thread that begins operation on the container receives a new timestamp.</w:t>
      </w:r>
    </w:p>
    <w:p w:rsidR="0099126B" w:rsidRPr="005E5484" w:rsidRDefault="00EB0F3F" w:rsidP="005E5484">
      <w:pPr>
        <w:numPr>
          <w:ilvl w:val="1"/>
          <w:numId w:val="10"/>
        </w:numPr>
      </w:pPr>
      <w:r w:rsidRPr="005E5484">
        <w:t>Each node that is detached receives the next timestamp to enter the system.</w:t>
      </w:r>
    </w:p>
    <w:p w:rsidR="00E21B15" w:rsidRPr="0013091D" w:rsidRDefault="00E21B15" w:rsidP="0013091D">
      <w:pPr>
        <w:numPr>
          <w:ilvl w:val="1"/>
          <w:numId w:val="10"/>
        </w:numPr>
      </w:pPr>
      <w:r>
        <w:t>GC daemon: checks which detached nodes can be released, and releases them</w:t>
      </w:r>
      <w:r w:rsidR="00EB0F3F" w:rsidRPr="005E5484">
        <w:t>.</w:t>
      </w:r>
      <w:r>
        <w:t xml:space="preserve"> </w:t>
      </w:r>
      <w:r w:rsidR="00EB0F3F" w:rsidRPr="005E5484">
        <w:t xml:space="preserve">A node can be released if the oldest timestamp valid </w:t>
      </w:r>
      <w:r>
        <w:t>in the system is at least the timestamp given to the detached node.</w:t>
      </w:r>
      <w:r>
        <w:br w:type="page"/>
      </w:r>
    </w:p>
    <w:p w:rsidR="00F22A08" w:rsidRPr="00F22A08" w:rsidRDefault="00E21B15" w:rsidP="00F22A08">
      <w:pPr>
        <w:pStyle w:val="3"/>
      </w:pPr>
      <w:bookmarkStart w:id="33" w:name="_Toc397697881"/>
      <w:r>
        <w:lastRenderedPageBreak/>
        <w:t>The Collector’s Implementation:</w:t>
      </w:r>
      <w:bookmarkEnd w:id="33"/>
    </w:p>
    <w:p w:rsidR="00E21B15" w:rsidRDefault="00E21B15" w:rsidP="00E21B15">
      <w:r>
        <w:rPr>
          <w:noProof/>
        </w:rPr>
        <w:drawing>
          <wp:inline distT="0" distB="0" distL="0" distR="0" wp14:anchorId="4E7D36DA" wp14:editId="34AE1E9D">
            <wp:extent cx="6161385" cy="3870251"/>
            <wp:effectExtent l="0" t="0" r="0" b="0"/>
            <wp:docPr id="268" name="תמונה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168950" cy="3875003"/>
                    </a:xfrm>
                    <a:prstGeom prst="rect">
                      <a:avLst/>
                    </a:prstGeom>
                    <a:noFill/>
                  </pic:spPr>
                </pic:pic>
              </a:graphicData>
            </a:graphic>
          </wp:inline>
        </w:drawing>
      </w:r>
    </w:p>
    <w:p w:rsidR="00AE4A51" w:rsidRDefault="00AE4A51" w:rsidP="00AE4A51">
      <w:r>
        <w:t xml:space="preserve">Threads which enter the system receives a new timestamp, by using Fetch &amp; Add operation on the atomic ‘next timestamp’, and when they leave the system they publish their timestamp in the ‘boolean array’, by setting the appropriate entry to be true. In addition, when the writer thread detaches nodes from the collector, it gives them the value of the atomic ‘next timestamp’ and inserts them to the atomic ‘detached list’ using CAS operation. </w:t>
      </w:r>
    </w:p>
    <w:p w:rsidR="00E21B15" w:rsidRDefault="00AE4A51" w:rsidP="00F22A08">
      <w:r>
        <w:t>‘GC Daemon’ wakes up at a configurable time, when so it updates the oldest time stamp in the system. In the example, the next time the daemon wakes it would updates the oldest timestamp to be 3. Nex</w:t>
      </w:r>
      <w:r w:rsidR="00F22A08">
        <w:t>t, it inserts the ‘detached list’ into the ‘detached list queue’ using CAS operation. Finally, the daemon frees each list in the queue which oldest timestamp is at most the oldest active timestamp.</w:t>
      </w:r>
    </w:p>
    <w:p w:rsidR="00640B19" w:rsidRDefault="00EB0F3F" w:rsidP="00640B19">
      <w:pPr>
        <w:rPr>
          <w:rStyle w:val="30"/>
        </w:rPr>
      </w:pPr>
      <w:bookmarkStart w:id="34" w:name="_Toc397697882"/>
      <w:r w:rsidRPr="00640B19">
        <w:rPr>
          <w:rStyle w:val="30"/>
        </w:rPr>
        <w:lastRenderedPageBreak/>
        <w:t>Handling</w:t>
      </w:r>
      <w:r w:rsidR="00640B19">
        <w:rPr>
          <w:rStyle w:val="30"/>
        </w:rPr>
        <w:t xml:space="preserve"> Wrap Around:</w:t>
      </w:r>
      <w:bookmarkEnd w:id="34"/>
    </w:p>
    <w:p w:rsidR="0099126B" w:rsidRDefault="00640B19" w:rsidP="00640B19">
      <w:r>
        <w:t xml:space="preserve">In long term workloads </w:t>
      </w:r>
      <w:r w:rsidR="007A2E62">
        <w:t>the ‘finished thread array’ and the ‘next timestamp’ may become saturated and reach their maximum values. In order to deal with this problem we used two ‘finished array</w:t>
      </w:r>
      <w:r w:rsidR="005F2D21">
        <w:t>s</w:t>
      </w:r>
      <w:r w:rsidR="007A2E62">
        <w:t>’ instead of one</w:t>
      </w:r>
      <w:r w:rsidR="005F2D21">
        <w:t xml:space="preserve"> while the daemon works only on one array at each time.</w:t>
      </w:r>
    </w:p>
    <w:p w:rsidR="005F2D21" w:rsidRDefault="005F2D21" w:rsidP="005F2D21">
      <w:r>
        <w:t>The LSB of the ‘next timestamp’ indicates the relevant array for the timestamp, meaning every finished thread accesses the array indicated by this LSB. The other bits of the timestamp serve as the timestamp value and the index in the array.</w:t>
      </w:r>
    </w:p>
    <w:p w:rsidR="0053379C" w:rsidRDefault="005F2D21" w:rsidP="008D4239">
      <w:r>
        <w:t xml:space="preserve">The daemon switches the LSB of the ‘next timestamp’ when the ‘finished array’ reaches a configurable threshold and saves the maximum value of the timestamp. After switching the LSB, the new detached parts and the new threads </w:t>
      </w:r>
      <w:r w:rsidR="00920E3C">
        <w:t>receive a timestamp which is addressing the new array. After the thread, which timestamp’s value equals the saved maximum value finishes, the daemon releases all the detached nodes from the old array and begins to work on the new finished array. Finally, the switching is done and all the entities are working on the same array.</w:t>
      </w:r>
      <w:r w:rsidR="008D4239">
        <w:t xml:space="preserve"> Switching the arrays can be done only when all the entities are working on the same array and the threshold was reached. If the new array is fully saturated and the daemon releases elements from the other array, then all new operations are blocked until the daemon finished cleaning the old array.</w:t>
      </w:r>
    </w:p>
    <w:p w:rsidR="0053379C" w:rsidRDefault="0053379C">
      <w:pPr>
        <w:spacing w:line="276" w:lineRule="auto"/>
      </w:pPr>
      <w:r>
        <w:br w:type="page"/>
      </w:r>
    </w:p>
    <w:p w:rsidR="0053379C" w:rsidRDefault="0053379C" w:rsidP="0053379C">
      <w:pPr>
        <w:pStyle w:val="3"/>
      </w:pPr>
      <w:bookmarkStart w:id="35" w:name="_Toc397697883"/>
      <w:r>
        <w:lastRenderedPageBreak/>
        <w:t>Time Complexity:</w:t>
      </w:r>
      <w:bookmarkEnd w:id="35"/>
    </w:p>
    <w:p w:rsidR="0053379C" w:rsidRDefault="00ED211A" w:rsidP="0053379C">
      <w:pPr>
        <w:pStyle w:val="a6"/>
        <w:numPr>
          <w:ilvl w:val="0"/>
          <w:numId w:val="17"/>
        </w:numPr>
      </w:pPr>
      <w:r w:rsidRPr="0053379C">
        <w:t>Tree interface operations:</w:t>
      </w:r>
    </w:p>
    <w:p w:rsidR="0053379C" w:rsidRDefault="00ED211A" w:rsidP="0053379C">
      <w:pPr>
        <w:pStyle w:val="a6"/>
        <w:numPr>
          <w:ilvl w:val="1"/>
          <w:numId w:val="17"/>
        </w:numPr>
      </w:pPr>
      <w:r w:rsidRPr="0053379C">
        <w:t>Receives a timestamp in the beginning - added F&amp;A.</w:t>
      </w:r>
    </w:p>
    <w:p w:rsidR="0053379C" w:rsidRDefault="00ED211A" w:rsidP="0053379C">
      <w:pPr>
        <w:pStyle w:val="a6"/>
        <w:numPr>
          <w:ilvl w:val="1"/>
          <w:numId w:val="17"/>
        </w:numPr>
      </w:pPr>
      <w:r w:rsidRPr="0053379C">
        <w:t>Publishes it finished working on the tree, O(1).</w:t>
      </w:r>
    </w:p>
    <w:p w:rsidR="0053379C" w:rsidRDefault="0053379C" w:rsidP="0053379C">
      <w:pPr>
        <w:pStyle w:val="a6"/>
        <w:numPr>
          <w:ilvl w:val="0"/>
          <w:numId w:val="17"/>
        </w:numPr>
      </w:pPr>
      <w:r w:rsidRPr="0053379C">
        <w:t xml:space="preserve"> </w:t>
      </w:r>
      <w:r w:rsidR="00ED211A" w:rsidRPr="0053379C">
        <w:t>Add &amp; Remove operations:</w:t>
      </w:r>
    </w:p>
    <w:p w:rsidR="0053379C" w:rsidRDefault="00ED211A" w:rsidP="0053379C">
      <w:pPr>
        <w:pStyle w:val="a6"/>
        <w:numPr>
          <w:ilvl w:val="1"/>
          <w:numId w:val="17"/>
        </w:numPr>
      </w:pPr>
      <w:r w:rsidRPr="0053379C">
        <w:t>Publishes detached nodes - added CAS.</w:t>
      </w:r>
    </w:p>
    <w:p w:rsidR="0053379C" w:rsidRDefault="00ED211A" w:rsidP="0053379C">
      <w:pPr>
        <w:pStyle w:val="a6"/>
        <w:numPr>
          <w:ilvl w:val="0"/>
          <w:numId w:val="17"/>
        </w:numPr>
      </w:pPr>
      <w:r w:rsidRPr="0053379C">
        <w:t>GC Daemon:</w:t>
      </w:r>
    </w:p>
    <w:p w:rsidR="0035687C" w:rsidRDefault="00ED211A" w:rsidP="0035687C">
      <w:pPr>
        <w:pStyle w:val="a6"/>
        <w:numPr>
          <w:ilvl w:val="1"/>
          <w:numId w:val="17"/>
        </w:numPr>
      </w:pPr>
      <w:r w:rsidRPr="0053379C">
        <w:t>Updates w</w:t>
      </w:r>
      <w:r w:rsidR="0053379C">
        <w:t>hich readers left the system</w:t>
      </w:r>
      <w:r w:rsidR="0035687C">
        <w:t xml:space="preserve"> -</w:t>
      </w:r>
      <w:r w:rsidR="0035687C" w:rsidRPr="0035687C">
        <w:rPr>
          <w:position w:val="-14"/>
        </w:rPr>
        <w:object w:dxaOrig="4020" w:dyaOrig="440">
          <v:shape id="_x0000_i1034" type="#_x0000_t75" style="width:201pt;height:22pt" o:ole="">
            <v:imagedata r:id="rId55" o:title=""/>
          </v:shape>
          <o:OLEObject Type="Embed" ProgID="Equation.DSMT4" ShapeID="_x0000_i1034" DrawAspect="Content" ObjectID="_1471511084" r:id="rId56"/>
        </w:object>
      </w:r>
      <w:r w:rsidR="0035687C">
        <w:t>.</w:t>
      </w:r>
    </w:p>
    <w:p w:rsidR="002B0375" w:rsidRPr="0053379C" w:rsidRDefault="0035687C" w:rsidP="0035687C">
      <w:pPr>
        <w:pStyle w:val="a6"/>
        <w:numPr>
          <w:ilvl w:val="1"/>
          <w:numId w:val="17"/>
        </w:numPr>
      </w:pPr>
      <w:r>
        <w:t xml:space="preserve">De-allocates unreachable nodes - </w:t>
      </w:r>
      <w:r w:rsidRPr="0035687C">
        <w:rPr>
          <w:position w:val="-14"/>
        </w:rPr>
        <w:object w:dxaOrig="2700" w:dyaOrig="400">
          <v:shape id="_x0000_i1035" type="#_x0000_t75" style="width:135pt;height:20pt" o:ole="">
            <v:imagedata r:id="rId57" o:title=""/>
          </v:shape>
          <o:OLEObject Type="Embed" ProgID="Equation.DSMT4" ShapeID="_x0000_i1035" DrawAspect="Content" ObjectID="_1471511085" r:id="rId58"/>
        </w:object>
      </w:r>
      <w:r>
        <w:t>.</w:t>
      </w:r>
      <w:r w:rsidR="00ED211A" w:rsidRPr="0053379C">
        <w:t xml:space="preserve"> </w:t>
      </w:r>
    </w:p>
    <w:p w:rsidR="0035687C" w:rsidRDefault="0053379C" w:rsidP="0035687C">
      <w:pPr>
        <w:pStyle w:val="3"/>
      </w:pPr>
      <w:r>
        <w:t xml:space="preserve"> </w:t>
      </w:r>
      <w:bookmarkStart w:id="36" w:name="_Toc397697884"/>
      <w:r w:rsidR="0035687C">
        <w:t>GC Comparison:</w:t>
      </w:r>
      <w:bookmarkEnd w:id="36"/>
    </w:p>
    <w:p w:rsidR="0035687C" w:rsidRDefault="0035687C" w:rsidP="0035687C">
      <w:r>
        <w:rPr>
          <w:noProof/>
        </w:rPr>
        <w:drawing>
          <wp:inline distT="0" distB="0" distL="0" distR="0" wp14:anchorId="5EAFFD74" wp14:editId="48DDEBEB">
            <wp:extent cx="5943600" cy="3133090"/>
            <wp:effectExtent l="0" t="0" r="19050" b="10160"/>
            <wp:docPr id="271" name="תרשים 27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35687C" w:rsidRDefault="00ED211A" w:rsidP="0035687C">
      <w:pPr>
        <w:pStyle w:val="a6"/>
        <w:numPr>
          <w:ilvl w:val="0"/>
          <w:numId w:val="21"/>
        </w:numPr>
      </w:pPr>
      <w:r w:rsidRPr="0035687C">
        <w:t>Both GC have similar results.</w:t>
      </w:r>
    </w:p>
    <w:p w:rsidR="0035687C" w:rsidRPr="0035687C" w:rsidRDefault="00ED211A" w:rsidP="0035687C">
      <w:pPr>
        <w:pStyle w:val="a6"/>
        <w:numPr>
          <w:ilvl w:val="0"/>
          <w:numId w:val="21"/>
        </w:numPr>
      </w:pPr>
      <w:r w:rsidRPr="0035687C">
        <w:t>Our GC has a little advantage in average.</w:t>
      </w:r>
    </w:p>
    <w:p w:rsidR="00F67EC4" w:rsidRDefault="00F67EC4" w:rsidP="0035687C">
      <w:r>
        <w:br w:type="page"/>
      </w:r>
    </w:p>
    <w:p w:rsidR="00F67EC4" w:rsidRDefault="00F67EC4" w:rsidP="00D66EB3">
      <w:pPr>
        <w:pStyle w:val="1"/>
      </w:pPr>
      <w:bookmarkStart w:id="37" w:name="_Toc397697885"/>
      <w:r>
        <w:lastRenderedPageBreak/>
        <w:t>Conclusions</w:t>
      </w:r>
      <w:bookmarkEnd w:id="37"/>
    </w:p>
    <w:p w:rsidR="00DD546D" w:rsidRDefault="001A2E73" w:rsidP="00DD546D">
      <w:r>
        <w:t>The project goal of modifying the B+ tree from a sequential to a concurrent</w:t>
      </w:r>
      <w:r w:rsidR="00DD546D">
        <w:t xml:space="preserve"> SWMR non-blocking data structure was achieved using C++11 and its new multi-threading features. </w:t>
      </w:r>
    </w:p>
    <w:p w:rsidR="00DD546D" w:rsidRDefault="00DD546D" w:rsidP="00DD546D">
      <w:r>
        <w:t>We successfully designed a designated GC for our design, which showed better results than a generic conservative GC.</w:t>
      </w:r>
    </w:p>
    <w:p w:rsidR="00DD546D" w:rsidRDefault="00DD546D" w:rsidP="00CD7249">
      <w:r>
        <w:t>We adapted a java serial ‘Skip List’ implementation into a SWMR data structure and found that although the effort isn’t too big, in order to achieve a remarkable improvement, it requires</w:t>
      </w:r>
      <w:r w:rsidR="00CD7249">
        <w:t xml:space="preserve"> a </w:t>
      </w:r>
      <w:r>
        <w:t xml:space="preserve">re-design of the container </w:t>
      </w:r>
      <w:r w:rsidR="00CD7249">
        <w:t>as an</w:t>
      </w:r>
      <w:r>
        <w:t xml:space="preserve"> SWMR non-blocking implementation</w:t>
      </w:r>
      <w:r w:rsidR="00CD7249">
        <w:t xml:space="preserve"> that supports the partitioned framework</w:t>
      </w:r>
      <w:r>
        <w:t xml:space="preserve">. </w:t>
      </w:r>
    </w:p>
    <w:p w:rsidR="00F67EC4" w:rsidRDefault="00CD7249" w:rsidP="00CD7249">
      <w:r>
        <w:t>We compared the concurrent non-blocking SWMR vs. blocking Set. The results showed that adding new threads to the system doesn’t harm the performance of our non-blocking implantation, while the blocking implementation’s performance is damaged.</w:t>
      </w:r>
      <w:r w:rsidR="00F67EC4">
        <w:br w:type="page"/>
      </w:r>
    </w:p>
    <w:p w:rsidR="00F67EC4" w:rsidRDefault="00F67EC4" w:rsidP="00D66EB3">
      <w:pPr>
        <w:pStyle w:val="1"/>
      </w:pPr>
      <w:bookmarkStart w:id="38" w:name="_Toc397697886"/>
      <w:r>
        <w:lastRenderedPageBreak/>
        <w:t>Open Issues</w:t>
      </w:r>
      <w:bookmarkEnd w:id="38"/>
    </w:p>
    <w:p w:rsidR="00A3473C" w:rsidRDefault="00CD7249" w:rsidP="00CD7249">
      <w:pPr>
        <w:pStyle w:val="a6"/>
        <w:numPr>
          <w:ilvl w:val="0"/>
          <w:numId w:val="13"/>
        </w:numPr>
      </w:pPr>
      <w:r>
        <w:t xml:space="preserve">Our garbage collector was designed for a single container. The framework requires supporting several containers, which raises an issue about the need of timestamp correlation between the containers. We thought of two solutions to the </w:t>
      </w:r>
      <w:r w:rsidR="00A3473C">
        <w:t>issue:</w:t>
      </w:r>
    </w:p>
    <w:p w:rsidR="00A3473C" w:rsidRDefault="00A3473C" w:rsidP="00A3473C">
      <w:pPr>
        <w:pStyle w:val="a6"/>
        <w:numPr>
          <w:ilvl w:val="1"/>
          <w:numId w:val="13"/>
        </w:numPr>
      </w:pPr>
      <w:r>
        <w:t>D</w:t>
      </w:r>
      <w:r w:rsidR="00CD7249">
        <w:t xml:space="preserve">eep copy the chunks that are moved for load balancing so the container </w:t>
      </w:r>
      <w:r>
        <w:t>that owns them would free them</w:t>
      </w:r>
    </w:p>
    <w:p w:rsidR="00A3473C" w:rsidRDefault="00A3473C" w:rsidP="00A3473C">
      <w:pPr>
        <w:pStyle w:val="a6"/>
        <w:numPr>
          <w:ilvl w:val="1"/>
          <w:numId w:val="13"/>
        </w:numPr>
      </w:pPr>
      <w:r>
        <w:t>The Timestamp GC will be a shared resource of the partitioned framework.</w:t>
      </w:r>
    </w:p>
    <w:p w:rsidR="00A3473C" w:rsidRDefault="00A3473C" w:rsidP="00A3473C">
      <w:pPr>
        <w:pStyle w:val="a6"/>
        <w:ind w:left="360"/>
      </w:pPr>
      <w:r>
        <w:t>There is a tradeoff in the two solutions, and a future work could check which one is better under the Overseer framework</w:t>
      </w:r>
      <w:r w:rsidR="005F24B7">
        <w:t xml:space="preserve"> workload</w:t>
      </w:r>
      <w:r>
        <w:t>.</w:t>
      </w:r>
    </w:p>
    <w:p w:rsidR="005F24B7" w:rsidRDefault="005F24B7" w:rsidP="005F24B7">
      <w:pPr>
        <w:pStyle w:val="a6"/>
        <w:numPr>
          <w:ilvl w:val="0"/>
          <w:numId w:val="13"/>
        </w:numPr>
      </w:pPr>
      <w:r>
        <w:t>When the system is under an instance workload, it might start blocking I/F operations because of the GC implementation (Wrap Around). We implemented this blocking mechanism as an initial solution, but there may be better solution and the solution depends on the Overseer framework workload.</w:t>
      </w:r>
    </w:p>
    <w:p w:rsidR="00F67EC4" w:rsidRDefault="00F67EC4" w:rsidP="001F428E">
      <w:pPr>
        <w:pStyle w:val="a6"/>
        <w:numPr>
          <w:ilvl w:val="0"/>
          <w:numId w:val="13"/>
        </w:numPr>
      </w:pPr>
      <w:r>
        <w:br w:type="page"/>
      </w:r>
    </w:p>
    <w:p w:rsidR="00F67EC4" w:rsidRDefault="00F67EC4" w:rsidP="00D66EB3">
      <w:pPr>
        <w:pStyle w:val="1"/>
      </w:pPr>
      <w:bookmarkStart w:id="39" w:name="_Toc397697887"/>
      <w:r>
        <w:lastRenderedPageBreak/>
        <w:t>Future Work</w:t>
      </w:r>
      <w:bookmarkEnd w:id="39"/>
    </w:p>
    <w:p w:rsidR="0053379C" w:rsidRDefault="0053379C" w:rsidP="0053379C">
      <w:pPr>
        <w:pStyle w:val="a6"/>
        <w:numPr>
          <w:ilvl w:val="0"/>
          <w:numId w:val="14"/>
        </w:numPr>
      </w:pPr>
      <w:r>
        <w:t>Implement the Overseer in C++ as a partitioned framework to maximize our B+ Tree abilities.</w:t>
      </w:r>
    </w:p>
    <w:p w:rsidR="00F67EC4" w:rsidRDefault="0053379C" w:rsidP="0053379C">
      <w:pPr>
        <w:pStyle w:val="a6"/>
        <w:numPr>
          <w:ilvl w:val="0"/>
          <w:numId w:val="14"/>
        </w:numPr>
      </w:pPr>
      <w:r>
        <w:t xml:space="preserve">Our GC performance has a linear dependency with the number of readers and the number of elements that were detached. Depending on the Overseer framework workload, this dependency could change, for example, every timestamp value will have </w:t>
      </w:r>
      <w:r w:rsidRPr="001F428E">
        <w:rPr>
          <w:position w:val="-4"/>
        </w:rPr>
        <w:object w:dxaOrig="780" w:dyaOrig="300">
          <v:shape id="_x0000_i1036" type="#_x0000_t75" style="width:39pt;height:15pt" o:ole="">
            <v:imagedata r:id="rId60" o:title=""/>
          </v:shape>
          <o:OLEObject Type="Embed" ProgID="Equation.DSMT4" ShapeID="_x0000_i1036" DrawAspect="Content" ObjectID="_1471511086" r:id="rId61"/>
        </w:object>
      </w:r>
      <w:r>
        <w:t xml:space="preserve">of threads with the same value. This for example could be one of the solutions, so even with intense workload our GC won’t block new operations.  </w:t>
      </w:r>
      <w:r w:rsidR="00F67EC4">
        <w:br w:type="page"/>
      </w:r>
    </w:p>
    <w:p w:rsidR="00F67EC4" w:rsidRDefault="00F67EC4" w:rsidP="00D66EB3">
      <w:pPr>
        <w:pStyle w:val="1"/>
      </w:pPr>
      <w:bookmarkStart w:id="40" w:name="_Toc397697888"/>
      <w:r>
        <w:lastRenderedPageBreak/>
        <w:t>Bibliography</w:t>
      </w:r>
      <w:bookmarkEnd w:id="40"/>
    </w:p>
    <w:p w:rsidR="0053379C" w:rsidRDefault="0053379C" w:rsidP="0053379C">
      <w:pPr>
        <w:pStyle w:val="a6"/>
        <w:numPr>
          <w:ilvl w:val="0"/>
          <w:numId w:val="15"/>
        </w:numPr>
      </w:pPr>
      <w:r>
        <w:t xml:space="preserve">Wikipedia Articles in: Parallel data structures, </w:t>
      </w:r>
      <w:r w:rsidR="006B2F27">
        <w:t>parallel</w:t>
      </w:r>
      <w:r>
        <w:t xml:space="preserve"> computing, B+ tree, Locks, Boehm GC.</w:t>
      </w:r>
    </w:p>
    <w:p w:rsidR="00F67EC4" w:rsidRPr="00F67EC4" w:rsidRDefault="0053379C" w:rsidP="0053379C">
      <w:pPr>
        <w:pStyle w:val="a6"/>
        <w:numPr>
          <w:ilvl w:val="0"/>
          <w:numId w:val="15"/>
        </w:numPr>
      </w:pPr>
      <w:r w:rsidRPr="0053379C">
        <w:rPr>
          <w:rFonts w:ascii="Symbol" w:hAnsi="Symbol" w:cs="Symbol"/>
        </w:rPr>
        <w:t></w:t>
      </w:r>
      <w:r>
        <w:t>B+ Trees – by Susan Anderson-Freed, 1998, Clark university</w:t>
      </w:r>
    </w:p>
    <w:p w:rsidR="00F67EC4" w:rsidRPr="00F67EC4" w:rsidRDefault="00F67EC4" w:rsidP="00D66EB3"/>
    <w:p w:rsidR="00F67EC4" w:rsidRPr="00F67EC4" w:rsidRDefault="00F67EC4" w:rsidP="00D66EB3"/>
    <w:p w:rsidR="004B0810" w:rsidRPr="004B0810" w:rsidRDefault="004B0810" w:rsidP="00D66EB3"/>
    <w:sectPr w:rsidR="004B0810" w:rsidRPr="004B0810">
      <w:footerReference w:type="default" r:id="rId6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45F" w:rsidRDefault="004A445F" w:rsidP="001D366C">
      <w:pPr>
        <w:spacing w:after="0" w:line="240" w:lineRule="auto"/>
      </w:pPr>
      <w:r>
        <w:separator/>
      </w:r>
    </w:p>
  </w:endnote>
  <w:endnote w:type="continuationSeparator" w:id="0">
    <w:p w:rsidR="004A445F" w:rsidRDefault="004A445F" w:rsidP="001D36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0A1" w:rsidRDefault="005A60A1" w:rsidP="006B662C">
    <w:pPr>
      <w:pStyle w:val="a9"/>
      <w:jc w:val="center"/>
      <w:rPr>
        <w:rtl/>
        <w:cs/>
      </w:rPr>
    </w:pPr>
  </w:p>
  <w:p w:rsidR="005A60A1" w:rsidRDefault="005A60A1">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3122537"/>
      <w:docPartObj>
        <w:docPartGallery w:val="Page Numbers (Bottom of Page)"/>
        <w:docPartUnique/>
      </w:docPartObj>
    </w:sdtPr>
    <w:sdtContent>
      <w:p w:rsidR="005A60A1" w:rsidRDefault="005A60A1">
        <w:pPr>
          <w:pStyle w:val="a9"/>
          <w:jc w:val="center"/>
          <w:rPr>
            <w:rtl/>
            <w:cs/>
          </w:rPr>
        </w:pPr>
        <w:r>
          <w:fldChar w:fldCharType="begin"/>
        </w:r>
        <w:r>
          <w:rPr>
            <w:rtl/>
            <w:cs/>
          </w:rPr>
          <w:instrText>PAGE   \* MERGEFORMAT</w:instrText>
        </w:r>
        <w:r>
          <w:fldChar w:fldCharType="separate"/>
        </w:r>
        <w:r w:rsidR="00F668E3" w:rsidRPr="00F668E3">
          <w:rPr>
            <w:rFonts w:cs="Times New Roman"/>
            <w:noProof/>
            <w:lang w:val="he-IL"/>
          </w:rPr>
          <w:t>17</w:t>
        </w:r>
        <w:r>
          <w:fldChar w:fldCharType="end"/>
        </w:r>
      </w:p>
    </w:sdtContent>
  </w:sdt>
  <w:p w:rsidR="005A60A1" w:rsidRDefault="005A60A1">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45F" w:rsidRDefault="004A445F" w:rsidP="001D366C">
      <w:pPr>
        <w:spacing w:after="0" w:line="240" w:lineRule="auto"/>
      </w:pPr>
      <w:r>
        <w:separator/>
      </w:r>
    </w:p>
  </w:footnote>
  <w:footnote w:type="continuationSeparator" w:id="0">
    <w:p w:rsidR="004A445F" w:rsidRDefault="004A445F" w:rsidP="001D36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67FE4"/>
    <w:multiLevelType w:val="hybridMultilevel"/>
    <w:tmpl w:val="4D0C3C86"/>
    <w:lvl w:ilvl="0" w:tplc="6A907D72">
      <w:start w:val="1"/>
      <w:numFmt w:val="bullet"/>
      <w:lvlText w:val=""/>
      <w:lvlJc w:val="left"/>
      <w:pPr>
        <w:tabs>
          <w:tab w:val="num" w:pos="720"/>
        </w:tabs>
        <w:ind w:left="720" w:hanging="360"/>
      </w:pPr>
      <w:rPr>
        <w:rFonts w:ascii="Wingdings 2" w:hAnsi="Wingdings 2" w:hint="default"/>
      </w:rPr>
    </w:lvl>
    <w:lvl w:ilvl="1" w:tplc="DF8ED114">
      <w:start w:val="1"/>
      <w:numFmt w:val="bullet"/>
      <w:lvlText w:val=""/>
      <w:lvlJc w:val="left"/>
      <w:pPr>
        <w:tabs>
          <w:tab w:val="num" w:pos="1440"/>
        </w:tabs>
        <w:ind w:left="1440" w:hanging="360"/>
      </w:pPr>
      <w:rPr>
        <w:rFonts w:ascii="Wingdings 2" w:hAnsi="Wingdings 2" w:hint="default"/>
      </w:rPr>
    </w:lvl>
    <w:lvl w:ilvl="2" w:tplc="A29229B4">
      <w:start w:val="131"/>
      <w:numFmt w:val="bullet"/>
      <w:lvlText w:val="o"/>
      <w:lvlJc w:val="left"/>
      <w:pPr>
        <w:tabs>
          <w:tab w:val="num" w:pos="2160"/>
        </w:tabs>
        <w:ind w:left="2160" w:hanging="360"/>
      </w:pPr>
      <w:rPr>
        <w:rFonts w:ascii="Courier New" w:hAnsi="Courier New" w:hint="default"/>
      </w:rPr>
    </w:lvl>
    <w:lvl w:ilvl="3" w:tplc="4E963E34" w:tentative="1">
      <w:start w:val="1"/>
      <w:numFmt w:val="bullet"/>
      <w:lvlText w:val=""/>
      <w:lvlJc w:val="left"/>
      <w:pPr>
        <w:tabs>
          <w:tab w:val="num" w:pos="2880"/>
        </w:tabs>
        <w:ind w:left="2880" w:hanging="360"/>
      </w:pPr>
      <w:rPr>
        <w:rFonts w:ascii="Wingdings 2" w:hAnsi="Wingdings 2" w:hint="default"/>
      </w:rPr>
    </w:lvl>
    <w:lvl w:ilvl="4" w:tplc="B5D66C86" w:tentative="1">
      <w:start w:val="1"/>
      <w:numFmt w:val="bullet"/>
      <w:lvlText w:val=""/>
      <w:lvlJc w:val="left"/>
      <w:pPr>
        <w:tabs>
          <w:tab w:val="num" w:pos="3600"/>
        </w:tabs>
        <w:ind w:left="3600" w:hanging="360"/>
      </w:pPr>
      <w:rPr>
        <w:rFonts w:ascii="Wingdings 2" w:hAnsi="Wingdings 2" w:hint="default"/>
      </w:rPr>
    </w:lvl>
    <w:lvl w:ilvl="5" w:tplc="C45803D6" w:tentative="1">
      <w:start w:val="1"/>
      <w:numFmt w:val="bullet"/>
      <w:lvlText w:val=""/>
      <w:lvlJc w:val="left"/>
      <w:pPr>
        <w:tabs>
          <w:tab w:val="num" w:pos="4320"/>
        </w:tabs>
        <w:ind w:left="4320" w:hanging="360"/>
      </w:pPr>
      <w:rPr>
        <w:rFonts w:ascii="Wingdings 2" w:hAnsi="Wingdings 2" w:hint="default"/>
      </w:rPr>
    </w:lvl>
    <w:lvl w:ilvl="6" w:tplc="8FFAE1BC" w:tentative="1">
      <w:start w:val="1"/>
      <w:numFmt w:val="bullet"/>
      <w:lvlText w:val=""/>
      <w:lvlJc w:val="left"/>
      <w:pPr>
        <w:tabs>
          <w:tab w:val="num" w:pos="5040"/>
        </w:tabs>
        <w:ind w:left="5040" w:hanging="360"/>
      </w:pPr>
      <w:rPr>
        <w:rFonts w:ascii="Wingdings 2" w:hAnsi="Wingdings 2" w:hint="default"/>
      </w:rPr>
    </w:lvl>
    <w:lvl w:ilvl="7" w:tplc="86CA86DE" w:tentative="1">
      <w:start w:val="1"/>
      <w:numFmt w:val="bullet"/>
      <w:lvlText w:val=""/>
      <w:lvlJc w:val="left"/>
      <w:pPr>
        <w:tabs>
          <w:tab w:val="num" w:pos="5760"/>
        </w:tabs>
        <w:ind w:left="5760" w:hanging="360"/>
      </w:pPr>
      <w:rPr>
        <w:rFonts w:ascii="Wingdings 2" w:hAnsi="Wingdings 2" w:hint="default"/>
      </w:rPr>
    </w:lvl>
    <w:lvl w:ilvl="8" w:tplc="7A7459B2" w:tentative="1">
      <w:start w:val="1"/>
      <w:numFmt w:val="bullet"/>
      <w:lvlText w:val=""/>
      <w:lvlJc w:val="left"/>
      <w:pPr>
        <w:tabs>
          <w:tab w:val="num" w:pos="6480"/>
        </w:tabs>
        <w:ind w:left="6480" w:hanging="360"/>
      </w:pPr>
      <w:rPr>
        <w:rFonts w:ascii="Wingdings 2" w:hAnsi="Wingdings 2" w:hint="default"/>
      </w:rPr>
    </w:lvl>
  </w:abstractNum>
  <w:abstractNum w:abstractNumId="1">
    <w:nsid w:val="061C0DEA"/>
    <w:multiLevelType w:val="hybridMultilevel"/>
    <w:tmpl w:val="195889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F2E7E18"/>
    <w:multiLevelType w:val="hybridMultilevel"/>
    <w:tmpl w:val="553EB25E"/>
    <w:lvl w:ilvl="0" w:tplc="394EBD68">
      <w:start w:val="1"/>
      <w:numFmt w:val="bullet"/>
      <w:lvlText w:val=""/>
      <w:lvlJc w:val="left"/>
      <w:pPr>
        <w:tabs>
          <w:tab w:val="num" w:pos="720"/>
        </w:tabs>
        <w:ind w:left="720" w:hanging="360"/>
      </w:pPr>
      <w:rPr>
        <w:rFonts w:ascii="Wingdings 2" w:hAnsi="Wingdings 2" w:hint="default"/>
      </w:rPr>
    </w:lvl>
    <w:lvl w:ilvl="1" w:tplc="AEDEF826">
      <w:start w:val="1"/>
      <w:numFmt w:val="bullet"/>
      <w:lvlText w:val=""/>
      <w:lvlJc w:val="left"/>
      <w:pPr>
        <w:tabs>
          <w:tab w:val="num" w:pos="1440"/>
        </w:tabs>
        <w:ind w:left="1440" w:hanging="360"/>
      </w:pPr>
      <w:rPr>
        <w:rFonts w:ascii="Wingdings 2" w:hAnsi="Wingdings 2" w:hint="default"/>
      </w:rPr>
    </w:lvl>
    <w:lvl w:ilvl="2" w:tplc="76621648" w:tentative="1">
      <w:start w:val="1"/>
      <w:numFmt w:val="bullet"/>
      <w:lvlText w:val=""/>
      <w:lvlJc w:val="left"/>
      <w:pPr>
        <w:tabs>
          <w:tab w:val="num" w:pos="2160"/>
        </w:tabs>
        <w:ind w:left="2160" w:hanging="360"/>
      </w:pPr>
      <w:rPr>
        <w:rFonts w:ascii="Wingdings 2" w:hAnsi="Wingdings 2" w:hint="default"/>
      </w:rPr>
    </w:lvl>
    <w:lvl w:ilvl="3" w:tplc="30FC8C42" w:tentative="1">
      <w:start w:val="1"/>
      <w:numFmt w:val="bullet"/>
      <w:lvlText w:val=""/>
      <w:lvlJc w:val="left"/>
      <w:pPr>
        <w:tabs>
          <w:tab w:val="num" w:pos="2880"/>
        </w:tabs>
        <w:ind w:left="2880" w:hanging="360"/>
      </w:pPr>
      <w:rPr>
        <w:rFonts w:ascii="Wingdings 2" w:hAnsi="Wingdings 2" w:hint="default"/>
      </w:rPr>
    </w:lvl>
    <w:lvl w:ilvl="4" w:tplc="5B78744E" w:tentative="1">
      <w:start w:val="1"/>
      <w:numFmt w:val="bullet"/>
      <w:lvlText w:val=""/>
      <w:lvlJc w:val="left"/>
      <w:pPr>
        <w:tabs>
          <w:tab w:val="num" w:pos="3600"/>
        </w:tabs>
        <w:ind w:left="3600" w:hanging="360"/>
      </w:pPr>
      <w:rPr>
        <w:rFonts w:ascii="Wingdings 2" w:hAnsi="Wingdings 2" w:hint="default"/>
      </w:rPr>
    </w:lvl>
    <w:lvl w:ilvl="5" w:tplc="3934F9F0" w:tentative="1">
      <w:start w:val="1"/>
      <w:numFmt w:val="bullet"/>
      <w:lvlText w:val=""/>
      <w:lvlJc w:val="left"/>
      <w:pPr>
        <w:tabs>
          <w:tab w:val="num" w:pos="4320"/>
        </w:tabs>
        <w:ind w:left="4320" w:hanging="360"/>
      </w:pPr>
      <w:rPr>
        <w:rFonts w:ascii="Wingdings 2" w:hAnsi="Wingdings 2" w:hint="default"/>
      </w:rPr>
    </w:lvl>
    <w:lvl w:ilvl="6" w:tplc="FA9CE6F2" w:tentative="1">
      <w:start w:val="1"/>
      <w:numFmt w:val="bullet"/>
      <w:lvlText w:val=""/>
      <w:lvlJc w:val="left"/>
      <w:pPr>
        <w:tabs>
          <w:tab w:val="num" w:pos="5040"/>
        </w:tabs>
        <w:ind w:left="5040" w:hanging="360"/>
      </w:pPr>
      <w:rPr>
        <w:rFonts w:ascii="Wingdings 2" w:hAnsi="Wingdings 2" w:hint="default"/>
      </w:rPr>
    </w:lvl>
    <w:lvl w:ilvl="7" w:tplc="567411A4" w:tentative="1">
      <w:start w:val="1"/>
      <w:numFmt w:val="bullet"/>
      <w:lvlText w:val=""/>
      <w:lvlJc w:val="left"/>
      <w:pPr>
        <w:tabs>
          <w:tab w:val="num" w:pos="5760"/>
        </w:tabs>
        <w:ind w:left="5760" w:hanging="360"/>
      </w:pPr>
      <w:rPr>
        <w:rFonts w:ascii="Wingdings 2" w:hAnsi="Wingdings 2" w:hint="default"/>
      </w:rPr>
    </w:lvl>
    <w:lvl w:ilvl="8" w:tplc="1FA4424E" w:tentative="1">
      <w:start w:val="1"/>
      <w:numFmt w:val="bullet"/>
      <w:lvlText w:val=""/>
      <w:lvlJc w:val="left"/>
      <w:pPr>
        <w:tabs>
          <w:tab w:val="num" w:pos="6480"/>
        </w:tabs>
        <w:ind w:left="6480" w:hanging="360"/>
      </w:pPr>
      <w:rPr>
        <w:rFonts w:ascii="Wingdings 2" w:hAnsi="Wingdings 2" w:hint="default"/>
      </w:rPr>
    </w:lvl>
  </w:abstractNum>
  <w:abstractNum w:abstractNumId="3">
    <w:nsid w:val="12A03A70"/>
    <w:multiLevelType w:val="hybridMultilevel"/>
    <w:tmpl w:val="46BCF3F6"/>
    <w:lvl w:ilvl="0" w:tplc="B768A05E">
      <w:start w:val="1"/>
      <w:numFmt w:val="bullet"/>
      <w:lvlText w:val=""/>
      <w:lvlJc w:val="left"/>
      <w:pPr>
        <w:tabs>
          <w:tab w:val="num" w:pos="720"/>
        </w:tabs>
        <w:ind w:left="720" w:hanging="360"/>
      </w:pPr>
      <w:rPr>
        <w:rFonts w:ascii="Wingdings 2" w:hAnsi="Wingdings 2" w:hint="default"/>
      </w:rPr>
    </w:lvl>
    <w:lvl w:ilvl="1" w:tplc="9EDE279E">
      <w:start w:val="1"/>
      <w:numFmt w:val="bullet"/>
      <w:lvlText w:val=""/>
      <w:lvlJc w:val="left"/>
      <w:pPr>
        <w:tabs>
          <w:tab w:val="num" w:pos="1440"/>
        </w:tabs>
        <w:ind w:left="1440" w:hanging="360"/>
      </w:pPr>
      <w:rPr>
        <w:rFonts w:ascii="Wingdings 2" w:hAnsi="Wingdings 2" w:hint="default"/>
      </w:rPr>
    </w:lvl>
    <w:lvl w:ilvl="2" w:tplc="55122B34">
      <w:start w:val="1666"/>
      <w:numFmt w:val="bullet"/>
      <w:lvlText w:val="o"/>
      <w:lvlJc w:val="left"/>
      <w:pPr>
        <w:tabs>
          <w:tab w:val="num" w:pos="2160"/>
        </w:tabs>
        <w:ind w:left="2160" w:hanging="360"/>
      </w:pPr>
      <w:rPr>
        <w:rFonts w:ascii="Courier New" w:hAnsi="Courier New" w:hint="default"/>
      </w:rPr>
    </w:lvl>
    <w:lvl w:ilvl="3" w:tplc="E34C79C0" w:tentative="1">
      <w:start w:val="1"/>
      <w:numFmt w:val="bullet"/>
      <w:lvlText w:val=""/>
      <w:lvlJc w:val="left"/>
      <w:pPr>
        <w:tabs>
          <w:tab w:val="num" w:pos="2880"/>
        </w:tabs>
        <w:ind w:left="2880" w:hanging="360"/>
      </w:pPr>
      <w:rPr>
        <w:rFonts w:ascii="Wingdings 2" w:hAnsi="Wingdings 2" w:hint="default"/>
      </w:rPr>
    </w:lvl>
    <w:lvl w:ilvl="4" w:tplc="37D656BC" w:tentative="1">
      <w:start w:val="1"/>
      <w:numFmt w:val="bullet"/>
      <w:lvlText w:val=""/>
      <w:lvlJc w:val="left"/>
      <w:pPr>
        <w:tabs>
          <w:tab w:val="num" w:pos="3600"/>
        </w:tabs>
        <w:ind w:left="3600" w:hanging="360"/>
      </w:pPr>
      <w:rPr>
        <w:rFonts w:ascii="Wingdings 2" w:hAnsi="Wingdings 2" w:hint="default"/>
      </w:rPr>
    </w:lvl>
    <w:lvl w:ilvl="5" w:tplc="C86EDCB8" w:tentative="1">
      <w:start w:val="1"/>
      <w:numFmt w:val="bullet"/>
      <w:lvlText w:val=""/>
      <w:lvlJc w:val="left"/>
      <w:pPr>
        <w:tabs>
          <w:tab w:val="num" w:pos="4320"/>
        </w:tabs>
        <w:ind w:left="4320" w:hanging="360"/>
      </w:pPr>
      <w:rPr>
        <w:rFonts w:ascii="Wingdings 2" w:hAnsi="Wingdings 2" w:hint="default"/>
      </w:rPr>
    </w:lvl>
    <w:lvl w:ilvl="6" w:tplc="0EFC1C70" w:tentative="1">
      <w:start w:val="1"/>
      <w:numFmt w:val="bullet"/>
      <w:lvlText w:val=""/>
      <w:lvlJc w:val="left"/>
      <w:pPr>
        <w:tabs>
          <w:tab w:val="num" w:pos="5040"/>
        </w:tabs>
        <w:ind w:left="5040" w:hanging="360"/>
      </w:pPr>
      <w:rPr>
        <w:rFonts w:ascii="Wingdings 2" w:hAnsi="Wingdings 2" w:hint="default"/>
      </w:rPr>
    </w:lvl>
    <w:lvl w:ilvl="7" w:tplc="4F90D05C" w:tentative="1">
      <w:start w:val="1"/>
      <w:numFmt w:val="bullet"/>
      <w:lvlText w:val=""/>
      <w:lvlJc w:val="left"/>
      <w:pPr>
        <w:tabs>
          <w:tab w:val="num" w:pos="5760"/>
        </w:tabs>
        <w:ind w:left="5760" w:hanging="360"/>
      </w:pPr>
      <w:rPr>
        <w:rFonts w:ascii="Wingdings 2" w:hAnsi="Wingdings 2" w:hint="default"/>
      </w:rPr>
    </w:lvl>
    <w:lvl w:ilvl="8" w:tplc="D1A43BA4" w:tentative="1">
      <w:start w:val="1"/>
      <w:numFmt w:val="bullet"/>
      <w:lvlText w:val=""/>
      <w:lvlJc w:val="left"/>
      <w:pPr>
        <w:tabs>
          <w:tab w:val="num" w:pos="6480"/>
        </w:tabs>
        <w:ind w:left="6480" w:hanging="360"/>
      </w:pPr>
      <w:rPr>
        <w:rFonts w:ascii="Wingdings 2" w:hAnsi="Wingdings 2" w:hint="default"/>
      </w:rPr>
    </w:lvl>
  </w:abstractNum>
  <w:abstractNum w:abstractNumId="4">
    <w:nsid w:val="175E281F"/>
    <w:multiLevelType w:val="hybridMultilevel"/>
    <w:tmpl w:val="DF622FCA"/>
    <w:lvl w:ilvl="0" w:tplc="ABA0B8CC">
      <w:start w:val="1"/>
      <w:numFmt w:val="bullet"/>
      <w:lvlText w:val=""/>
      <w:lvlJc w:val="left"/>
      <w:pPr>
        <w:tabs>
          <w:tab w:val="num" w:pos="720"/>
        </w:tabs>
        <w:ind w:left="720" w:hanging="360"/>
      </w:pPr>
      <w:rPr>
        <w:rFonts w:ascii="Wingdings 2" w:hAnsi="Wingdings 2" w:hint="default"/>
      </w:rPr>
    </w:lvl>
    <w:lvl w:ilvl="1" w:tplc="EEDE7E30">
      <w:start w:val="1"/>
      <w:numFmt w:val="bullet"/>
      <w:lvlText w:val=""/>
      <w:lvlJc w:val="left"/>
      <w:pPr>
        <w:tabs>
          <w:tab w:val="num" w:pos="360"/>
        </w:tabs>
        <w:ind w:left="360" w:hanging="360"/>
      </w:pPr>
      <w:rPr>
        <w:rFonts w:ascii="Wingdings 2" w:hAnsi="Wingdings 2" w:hint="default"/>
      </w:rPr>
    </w:lvl>
    <w:lvl w:ilvl="2" w:tplc="5C5A7FE2" w:tentative="1">
      <w:start w:val="1"/>
      <w:numFmt w:val="bullet"/>
      <w:lvlText w:val=""/>
      <w:lvlJc w:val="left"/>
      <w:pPr>
        <w:tabs>
          <w:tab w:val="num" w:pos="2160"/>
        </w:tabs>
        <w:ind w:left="2160" w:hanging="360"/>
      </w:pPr>
      <w:rPr>
        <w:rFonts w:ascii="Wingdings 2" w:hAnsi="Wingdings 2" w:hint="default"/>
      </w:rPr>
    </w:lvl>
    <w:lvl w:ilvl="3" w:tplc="5EB487C6" w:tentative="1">
      <w:start w:val="1"/>
      <w:numFmt w:val="bullet"/>
      <w:lvlText w:val=""/>
      <w:lvlJc w:val="left"/>
      <w:pPr>
        <w:tabs>
          <w:tab w:val="num" w:pos="2880"/>
        </w:tabs>
        <w:ind w:left="2880" w:hanging="360"/>
      </w:pPr>
      <w:rPr>
        <w:rFonts w:ascii="Wingdings 2" w:hAnsi="Wingdings 2" w:hint="default"/>
      </w:rPr>
    </w:lvl>
    <w:lvl w:ilvl="4" w:tplc="2E327EAC" w:tentative="1">
      <w:start w:val="1"/>
      <w:numFmt w:val="bullet"/>
      <w:lvlText w:val=""/>
      <w:lvlJc w:val="left"/>
      <w:pPr>
        <w:tabs>
          <w:tab w:val="num" w:pos="3600"/>
        </w:tabs>
        <w:ind w:left="3600" w:hanging="360"/>
      </w:pPr>
      <w:rPr>
        <w:rFonts w:ascii="Wingdings 2" w:hAnsi="Wingdings 2" w:hint="default"/>
      </w:rPr>
    </w:lvl>
    <w:lvl w:ilvl="5" w:tplc="2C3661A6" w:tentative="1">
      <w:start w:val="1"/>
      <w:numFmt w:val="bullet"/>
      <w:lvlText w:val=""/>
      <w:lvlJc w:val="left"/>
      <w:pPr>
        <w:tabs>
          <w:tab w:val="num" w:pos="4320"/>
        </w:tabs>
        <w:ind w:left="4320" w:hanging="360"/>
      </w:pPr>
      <w:rPr>
        <w:rFonts w:ascii="Wingdings 2" w:hAnsi="Wingdings 2" w:hint="default"/>
      </w:rPr>
    </w:lvl>
    <w:lvl w:ilvl="6" w:tplc="A928ECE0" w:tentative="1">
      <w:start w:val="1"/>
      <w:numFmt w:val="bullet"/>
      <w:lvlText w:val=""/>
      <w:lvlJc w:val="left"/>
      <w:pPr>
        <w:tabs>
          <w:tab w:val="num" w:pos="5040"/>
        </w:tabs>
        <w:ind w:left="5040" w:hanging="360"/>
      </w:pPr>
      <w:rPr>
        <w:rFonts w:ascii="Wingdings 2" w:hAnsi="Wingdings 2" w:hint="default"/>
      </w:rPr>
    </w:lvl>
    <w:lvl w:ilvl="7" w:tplc="F3E8B2CE" w:tentative="1">
      <w:start w:val="1"/>
      <w:numFmt w:val="bullet"/>
      <w:lvlText w:val=""/>
      <w:lvlJc w:val="left"/>
      <w:pPr>
        <w:tabs>
          <w:tab w:val="num" w:pos="5760"/>
        </w:tabs>
        <w:ind w:left="5760" w:hanging="360"/>
      </w:pPr>
      <w:rPr>
        <w:rFonts w:ascii="Wingdings 2" w:hAnsi="Wingdings 2" w:hint="default"/>
      </w:rPr>
    </w:lvl>
    <w:lvl w:ilvl="8" w:tplc="1FD485BA" w:tentative="1">
      <w:start w:val="1"/>
      <w:numFmt w:val="bullet"/>
      <w:lvlText w:val=""/>
      <w:lvlJc w:val="left"/>
      <w:pPr>
        <w:tabs>
          <w:tab w:val="num" w:pos="6480"/>
        </w:tabs>
        <w:ind w:left="6480" w:hanging="360"/>
      </w:pPr>
      <w:rPr>
        <w:rFonts w:ascii="Wingdings 2" w:hAnsi="Wingdings 2" w:hint="default"/>
      </w:rPr>
    </w:lvl>
  </w:abstractNum>
  <w:abstractNum w:abstractNumId="5">
    <w:nsid w:val="17CB72A7"/>
    <w:multiLevelType w:val="hybridMultilevel"/>
    <w:tmpl w:val="B11AB5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E090381"/>
    <w:multiLevelType w:val="hybridMultilevel"/>
    <w:tmpl w:val="3BE8B89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944092"/>
    <w:multiLevelType w:val="hybridMultilevel"/>
    <w:tmpl w:val="DCDED5EA"/>
    <w:lvl w:ilvl="0" w:tplc="EA0A2668">
      <w:start w:val="1"/>
      <w:numFmt w:val="bullet"/>
      <w:lvlText w:val=""/>
      <w:lvlJc w:val="left"/>
      <w:pPr>
        <w:tabs>
          <w:tab w:val="num" w:pos="720"/>
        </w:tabs>
        <w:ind w:left="720" w:hanging="360"/>
      </w:pPr>
      <w:rPr>
        <w:rFonts w:ascii="Wingdings 2" w:hAnsi="Wingdings 2" w:hint="default"/>
      </w:rPr>
    </w:lvl>
    <w:lvl w:ilvl="1" w:tplc="BC545CC8">
      <w:start w:val="1"/>
      <w:numFmt w:val="bullet"/>
      <w:lvlText w:val=""/>
      <w:lvlJc w:val="left"/>
      <w:pPr>
        <w:tabs>
          <w:tab w:val="num" w:pos="1440"/>
        </w:tabs>
        <w:ind w:left="1440" w:hanging="360"/>
      </w:pPr>
      <w:rPr>
        <w:rFonts w:ascii="Wingdings 2" w:hAnsi="Wingdings 2" w:hint="default"/>
      </w:rPr>
    </w:lvl>
    <w:lvl w:ilvl="2" w:tplc="F4343804" w:tentative="1">
      <w:start w:val="1"/>
      <w:numFmt w:val="bullet"/>
      <w:lvlText w:val=""/>
      <w:lvlJc w:val="left"/>
      <w:pPr>
        <w:tabs>
          <w:tab w:val="num" w:pos="2160"/>
        </w:tabs>
        <w:ind w:left="2160" w:hanging="360"/>
      </w:pPr>
      <w:rPr>
        <w:rFonts w:ascii="Wingdings 2" w:hAnsi="Wingdings 2" w:hint="default"/>
      </w:rPr>
    </w:lvl>
    <w:lvl w:ilvl="3" w:tplc="7EA26B14" w:tentative="1">
      <w:start w:val="1"/>
      <w:numFmt w:val="bullet"/>
      <w:lvlText w:val=""/>
      <w:lvlJc w:val="left"/>
      <w:pPr>
        <w:tabs>
          <w:tab w:val="num" w:pos="2880"/>
        </w:tabs>
        <w:ind w:left="2880" w:hanging="360"/>
      </w:pPr>
      <w:rPr>
        <w:rFonts w:ascii="Wingdings 2" w:hAnsi="Wingdings 2" w:hint="default"/>
      </w:rPr>
    </w:lvl>
    <w:lvl w:ilvl="4" w:tplc="7584BF86" w:tentative="1">
      <w:start w:val="1"/>
      <w:numFmt w:val="bullet"/>
      <w:lvlText w:val=""/>
      <w:lvlJc w:val="left"/>
      <w:pPr>
        <w:tabs>
          <w:tab w:val="num" w:pos="3600"/>
        </w:tabs>
        <w:ind w:left="3600" w:hanging="360"/>
      </w:pPr>
      <w:rPr>
        <w:rFonts w:ascii="Wingdings 2" w:hAnsi="Wingdings 2" w:hint="default"/>
      </w:rPr>
    </w:lvl>
    <w:lvl w:ilvl="5" w:tplc="2D30F6E0" w:tentative="1">
      <w:start w:val="1"/>
      <w:numFmt w:val="bullet"/>
      <w:lvlText w:val=""/>
      <w:lvlJc w:val="left"/>
      <w:pPr>
        <w:tabs>
          <w:tab w:val="num" w:pos="4320"/>
        </w:tabs>
        <w:ind w:left="4320" w:hanging="360"/>
      </w:pPr>
      <w:rPr>
        <w:rFonts w:ascii="Wingdings 2" w:hAnsi="Wingdings 2" w:hint="default"/>
      </w:rPr>
    </w:lvl>
    <w:lvl w:ilvl="6" w:tplc="B414D18E" w:tentative="1">
      <w:start w:val="1"/>
      <w:numFmt w:val="bullet"/>
      <w:lvlText w:val=""/>
      <w:lvlJc w:val="left"/>
      <w:pPr>
        <w:tabs>
          <w:tab w:val="num" w:pos="5040"/>
        </w:tabs>
        <w:ind w:left="5040" w:hanging="360"/>
      </w:pPr>
      <w:rPr>
        <w:rFonts w:ascii="Wingdings 2" w:hAnsi="Wingdings 2" w:hint="default"/>
      </w:rPr>
    </w:lvl>
    <w:lvl w:ilvl="7" w:tplc="DE445232" w:tentative="1">
      <w:start w:val="1"/>
      <w:numFmt w:val="bullet"/>
      <w:lvlText w:val=""/>
      <w:lvlJc w:val="left"/>
      <w:pPr>
        <w:tabs>
          <w:tab w:val="num" w:pos="5760"/>
        </w:tabs>
        <w:ind w:left="5760" w:hanging="360"/>
      </w:pPr>
      <w:rPr>
        <w:rFonts w:ascii="Wingdings 2" w:hAnsi="Wingdings 2" w:hint="default"/>
      </w:rPr>
    </w:lvl>
    <w:lvl w:ilvl="8" w:tplc="A89E5498" w:tentative="1">
      <w:start w:val="1"/>
      <w:numFmt w:val="bullet"/>
      <w:lvlText w:val=""/>
      <w:lvlJc w:val="left"/>
      <w:pPr>
        <w:tabs>
          <w:tab w:val="num" w:pos="6480"/>
        </w:tabs>
        <w:ind w:left="6480" w:hanging="360"/>
      </w:pPr>
      <w:rPr>
        <w:rFonts w:ascii="Wingdings 2" w:hAnsi="Wingdings 2" w:hint="default"/>
      </w:rPr>
    </w:lvl>
  </w:abstractNum>
  <w:abstractNum w:abstractNumId="8">
    <w:nsid w:val="2D6E7E2D"/>
    <w:multiLevelType w:val="hybridMultilevel"/>
    <w:tmpl w:val="B85E6AC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8C7766"/>
    <w:multiLevelType w:val="hybridMultilevel"/>
    <w:tmpl w:val="BD90B922"/>
    <w:lvl w:ilvl="0" w:tplc="CD4EDF7E">
      <w:start w:val="1"/>
      <w:numFmt w:val="decimal"/>
      <w:lvlText w:val="%1."/>
      <w:lvlJc w:val="left"/>
      <w:pPr>
        <w:ind w:left="720" w:hanging="360"/>
      </w:pPr>
      <w:rPr>
        <w:rFonts w:asciiTheme="majorBidi" w:eastAsiaTheme="minorHAnsi" w:hAnsiTheme="majorBidi" w:cstheme="maj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A9A5FC9"/>
    <w:multiLevelType w:val="hybridMultilevel"/>
    <w:tmpl w:val="B43E4EEE"/>
    <w:lvl w:ilvl="0" w:tplc="5C7A4B98">
      <w:start w:val="1"/>
      <w:numFmt w:val="bullet"/>
      <w:lvlText w:val=""/>
      <w:lvlJc w:val="left"/>
      <w:pPr>
        <w:tabs>
          <w:tab w:val="num" w:pos="360"/>
        </w:tabs>
        <w:ind w:left="360" w:hanging="360"/>
      </w:pPr>
      <w:rPr>
        <w:rFonts w:ascii="Wingdings 2" w:hAnsi="Wingdings 2" w:hint="default"/>
      </w:rPr>
    </w:lvl>
    <w:lvl w:ilvl="1" w:tplc="5CAA5B92">
      <w:start w:val="1"/>
      <w:numFmt w:val="bullet"/>
      <w:lvlText w:val=""/>
      <w:lvlJc w:val="left"/>
      <w:pPr>
        <w:tabs>
          <w:tab w:val="num" w:pos="1080"/>
        </w:tabs>
        <w:ind w:left="1080" w:hanging="360"/>
      </w:pPr>
      <w:rPr>
        <w:rFonts w:ascii="Wingdings 2" w:hAnsi="Wingdings 2" w:hint="default"/>
      </w:rPr>
    </w:lvl>
    <w:lvl w:ilvl="2" w:tplc="5106C538" w:tentative="1">
      <w:start w:val="1"/>
      <w:numFmt w:val="bullet"/>
      <w:lvlText w:val=""/>
      <w:lvlJc w:val="left"/>
      <w:pPr>
        <w:tabs>
          <w:tab w:val="num" w:pos="1800"/>
        </w:tabs>
        <w:ind w:left="1800" w:hanging="360"/>
      </w:pPr>
      <w:rPr>
        <w:rFonts w:ascii="Wingdings 2" w:hAnsi="Wingdings 2" w:hint="default"/>
      </w:rPr>
    </w:lvl>
    <w:lvl w:ilvl="3" w:tplc="7A2A3D4C" w:tentative="1">
      <w:start w:val="1"/>
      <w:numFmt w:val="bullet"/>
      <w:lvlText w:val=""/>
      <w:lvlJc w:val="left"/>
      <w:pPr>
        <w:tabs>
          <w:tab w:val="num" w:pos="2520"/>
        </w:tabs>
        <w:ind w:left="2520" w:hanging="360"/>
      </w:pPr>
      <w:rPr>
        <w:rFonts w:ascii="Wingdings 2" w:hAnsi="Wingdings 2" w:hint="default"/>
      </w:rPr>
    </w:lvl>
    <w:lvl w:ilvl="4" w:tplc="F0CEA154" w:tentative="1">
      <w:start w:val="1"/>
      <w:numFmt w:val="bullet"/>
      <w:lvlText w:val=""/>
      <w:lvlJc w:val="left"/>
      <w:pPr>
        <w:tabs>
          <w:tab w:val="num" w:pos="3240"/>
        </w:tabs>
        <w:ind w:left="3240" w:hanging="360"/>
      </w:pPr>
      <w:rPr>
        <w:rFonts w:ascii="Wingdings 2" w:hAnsi="Wingdings 2" w:hint="default"/>
      </w:rPr>
    </w:lvl>
    <w:lvl w:ilvl="5" w:tplc="B5F05C06" w:tentative="1">
      <w:start w:val="1"/>
      <w:numFmt w:val="bullet"/>
      <w:lvlText w:val=""/>
      <w:lvlJc w:val="left"/>
      <w:pPr>
        <w:tabs>
          <w:tab w:val="num" w:pos="3960"/>
        </w:tabs>
        <w:ind w:left="3960" w:hanging="360"/>
      </w:pPr>
      <w:rPr>
        <w:rFonts w:ascii="Wingdings 2" w:hAnsi="Wingdings 2" w:hint="default"/>
      </w:rPr>
    </w:lvl>
    <w:lvl w:ilvl="6" w:tplc="E5CED04E" w:tentative="1">
      <w:start w:val="1"/>
      <w:numFmt w:val="bullet"/>
      <w:lvlText w:val=""/>
      <w:lvlJc w:val="left"/>
      <w:pPr>
        <w:tabs>
          <w:tab w:val="num" w:pos="4680"/>
        </w:tabs>
        <w:ind w:left="4680" w:hanging="360"/>
      </w:pPr>
      <w:rPr>
        <w:rFonts w:ascii="Wingdings 2" w:hAnsi="Wingdings 2" w:hint="default"/>
      </w:rPr>
    </w:lvl>
    <w:lvl w:ilvl="7" w:tplc="DEC84AB4" w:tentative="1">
      <w:start w:val="1"/>
      <w:numFmt w:val="bullet"/>
      <w:lvlText w:val=""/>
      <w:lvlJc w:val="left"/>
      <w:pPr>
        <w:tabs>
          <w:tab w:val="num" w:pos="5400"/>
        </w:tabs>
        <w:ind w:left="5400" w:hanging="360"/>
      </w:pPr>
      <w:rPr>
        <w:rFonts w:ascii="Wingdings 2" w:hAnsi="Wingdings 2" w:hint="default"/>
      </w:rPr>
    </w:lvl>
    <w:lvl w:ilvl="8" w:tplc="63482132" w:tentative="1">
      <w:start w:val="1"/>
      <w:numFmt w:val="bullet"/>
      <w:lvlText w:val=""/>
      <w:lvlJc w:val="left"/>
      <w:pPr>
        <w:tabs>
          <w:tab w:val="num" w:pos="6120"/>
        </w:tabs>
        <w:ind w:left="6120" w:hanging="360"/>
      </w:pPr>
      <w:rPr>
        <w:rFonts w:ascii="Wingdings 2" w:hAnsi="Wingdings 2" w:hint="default"/>
      </w:rPr>
    </w:lvl>
  </w:abstractNum>
  <w:abstractNum w:abstractNumId="11">
    <w:nsid w:val="3CEC6738"/>
    <w:multiLevelType w:val="hybridMultilevel"/>
    <w:tmpl w:val="806C224C"/>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2">
    <w:nsid w:val="40BD5F85"/>
    <w:multiLevelType w:val="hybridMultilevel"/>
    <w:tmpl w:val="552C02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B553BC9"/>
    <w:multiLevelType w:val="hybridMultilevel"/>
    <w:tmpl w:val="9CBEB4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E457C7C"/>
    <w:multiLevelType w:val="hybridMultilevel"/>
    <w:tmpl w:val="DB32AB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55BE2C64"/>
    <w:multiLevelType w:val="hybridMultilevel"/>
    <w:tmpl w:val="FF38A2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571767"/>
    <w:multiLevelType w:val="hybridMultilevel"/>
    <w:tmpl w:val="EFE4C6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57440767"/>
    <w:multiLevelType w:val="hybridMultilevel"/>
    <w:tmpl w:val="39FA9DCE"/>
    <w:lvl w:ilvl="0" w:tplc="7BE452B0">
      <w:start w:val="1"/>
      <w:numFmt w:val="bullet"/>
      <w:lvlText w:val=""/>
      <w:lvlJc w:val="left"/>
      <w:pPr>
        <w:tabs>
          <w:tab w:val="num" w:pos="720"/>
        </w:tabs>
        <w:ind w:left="720" w:hanging="360"/>
      </w:pPr>
      <w:rPr>
        <w:rFonts w:ascii="Wingdings 2" w:hAnsi="Wingdings 2" w:hint="default"/>
      </w:rPr>
    </w:lvl>
    <w:lvl w:ilvl="1" w:tplc="899222FE">
      <w:start w:val="1"/>
      <w:numFmt w:val="bullet"/>
      <w:lvlText w:val=""/>
      <w:lvlJc w:val="left"/>
      <w:pPr>
        <w:tabs>
          <w:tab w:val="num" w:pos="1440"/>
        </w:tabs>
        <w:ind w:left="1440" w:hanging="360"/>
      </w:pPr>
      <w:rPr>
        <w:rFonts w:ascii="Wingdings 2" w:hAnsi="Wingdings 2" w:hint="default"/>
      </w:rPr>
    </w:lvl>
    <w:lvl w:ilvl="2" w:tplc="D08AC8D4">
      <w:start w:val="2602"/>
      <w:numFmt w:val="bullet"/>
      <w:lvlText w:val="o"/>
      <w:lvlJc w:val="left"/>
      <w:pPr>
        <w:tabs>
          <w:tab w:val="num" w:pos="2160"/>
        </w:tabs>
        <w:ind w:left="2160" w:hanging="360"/>
      </w:pPr>
      <w:rPr>
        <w:rFonts w:ascii="Courier New" w:hAnsi="Courier New" w:hint="default"/>
      </w:rPr>
    </w:lvl>
    <w:lvl w:ilvl="3" w:tplc="256E6E2C" w:tentative="1">
      <w:start w:val="1"/>
      <w:numFmt w:val="bullet"/>
      <w:lvlText w:val=""/>
      <w:lvlJc w:val="left"/>
      <w:pPr>
        <w:tabs>
          <w:tab w:val="num" w:pos="2880"/>
        </w:tabs>
        <w:ind w:left="2880" w:hanging="360"/>
      </w:pPr>
      <w:rPr>
        <w:rFonts w:ascii="Wingdings 2" w:hAnsi="Wingdings 2" w:hint="default"/>
      </w:rPr>
    </w:lvl>
    <w:lvl w:ilvl="4" w:tplc="031813F6" w:tentative="1">
      <w:start w:val="1"/>
      <w:numFmt w:val="bullet"/>
      <w:lvlText w:val=""/>
      <w:lvlJc w:val="left"/>
      <w:pPr>
        <w:tabs>
          <w:tab w:val="num" w:pos="3600"/>
        </w:tabs>
        <w:ind w:left="3600" w:hanging="360"/>
      </w:pPr>
      <w:rPr>
        <w:rFonts w:ascii="Wingdings 2" w:hAnsi="Wingdings 2" w:hint="default"/>
      </w:rPr>
    </w:lvl>
    <w:lvl w:ilvl="5" w:tplc="2E12CC90" w:tentative="1">
      <w:start w:val="1"/>
      <w:numFmt w:val="bullet"/>
      <w:lvlText w:val=""/>
      <w:lvlJc w:val="left"/>
      <w:pPr>
        <w:tabs>
          <w:tab w:val="num" w:pos="4320"/>
        </w:tabs>
        <w:ind w:left="4320" w:hanging="360"/>
      </w:pPr>
      <w:rPr>
        <w:rFonts w:ascii="Wingdings 2" w:hAnsi="Wingdings 2" w:hint="default"/>
      </w:rPr>
    </w:lvl>
    <w:lvl w:ilvl="6" w:tplc="53C88AA8" w:tentative="1">
      <w:start w:val="1"/>
      <w:numFmt w:val="bullet"/>
      <w:lvlText w:val=""/>
      <w:lvlJc w:val="left"/>
      <w:pPr>
        <w:tabs>
          <w:tab w:val="num" w:pos="5040"/>
        </w:tabs>
        <w:ind w:left="5040" w:hanging="360"/>
      </w:pPr>
      <w:rPr>
        <w:rFonts w:ascii="Wingdings 2" w:hAnsi="Wingdings 2" w:hint="default"/>
      </w:rPr>
    </w:lvl>
    <w:lvl w:ilvl="7" w:tplc="D3EA7474" w:tentative="1">
      <w:start w:val="1"/>
      <w:numFmt w:val="bullet"/>
      <w:lvlText w:val=""/>
      <w:lvlJc w:val="left"/>
      <w:pPr>
        <w:tabs>
          <w:tab w:val="num" w:pos="5760"/>
        </w:tabs>
        <w:ind w:left="5760" w:hanging="360"/>
      </w:pPr>
      <w:rPr>
        <w:rFonts w:ascii="Wingdings 2" w:hAnsi="Wingdings 2" w:hint="default"/>
      </w:rPr>
    </w:lvl>
    <w:lvl w:ilvl="8" w:tplc="27F2BFD4" w:tentative="1">
      <w:start w:val="1"/>
      <w:numFmt w:val="bullet"/>
      <w:lvlText w:val=""/>
      <w:lvlJc w:val="left"/>
      <w:pPr>
        <w:tabs>
          <w:tab w:val="num" w:pos="6480"/>
        </w:tabs>
        <w:ind w:left="6480" w:hanging="360"/>
      </w:pPr>
      <w:rPr>
        <w:rFonts w:ascii="Wingdings 2" w:hAnsi="Wingdings 2" w:hint="default"/>
      </w:rPr>
    </w:lvl>
  </w:abstractNum>
  <w:abstractNum w:abstractNumId="18">
    <w:nsid w:val="57860963"/>
    <w:multiLevelType w:val="hybridMultilevel"/>
    <w:tmpl w:val="A2FAE00E"/>
    <w:lvl w:ilvl="0" w:tplc="0054EBD4">
      <w:start w:val="1"/>
      <w:numFmt w:val="bullet"/>
      <w:lvlText w:val=""/>
      <w:lvlJc w:val="left"/>
      <w:pPr>
        <w:tabs>
          <w:tab w:val="num" w:pos="720"/>
        </w:tabs>
        <w:ind w:left="720" w:hanging="360"/>
      </w:pPr>
      <w:rPr>
        <w:rFonts w:ascii="Wingdings 2" w:hAnsi="Wingdings 2" w:hint="default"/>
      </w:rPr>
    </w:lvl>
    <w:lvl w:ilvl="1" w:tplc="E7E84ACA" w:tentative="1">
      <w:start w:val="1"/>
      <w:numFmt w:val="bullet"/>
      <w:lvlText w:val=""/>
      <w:lvlJc w:val="left"/>
      <w:pPr>
        <w:tabs>
          <w:tab w:val="num" w:pos="1440"/>
        </w:tabs>
        <w:ind w:left="1440" w:hanging="360"/>
      </w:pPr>
      <w:rPr>
        <w:rFonts w:ascii="Wingdings 2" w:hAnsi="Wingdings 2" w:hint="default"/>
      </w:rPr>
    </w:lvl>
    <w:lvl w:ilvl="2" w:tplc="B7886C20" w:tentative="1">
      <w:start w:val="1"/>
      <w:numFmt w:val="bullet"/>
      <w:lvlText w:val=""/>
      <w:lvlJc w:val="left"/>
      <w:pPr>
        <w:tabs>
          <w:tab w:val="num" w:pos="2160"/>
        </w:tabs>
        <w:ind w:left="2160" w:hanging="360"/>
      </w:pPr>
      <w:rPr>
        <w:rFonts w:ascii="Wingdings 2" w:hAnsi="Wingdings 2" w:hint="default"/>
      </w:rPr>
    </w:lvl>
    <w:lvl w:ilvl="3" w:tplc="9F863F4E" w:tentative="1">
      <w:start w:val="1"/>
      <w:numFmt w:val="bullet"/>
      <w:lvlText w:val=""/>
      <w:lvlJc w:val="left"/>
      <w:pPr>
        <w:tabs>
          <w:tab w:val="num" w:pos="2880"/>
        </w:tabs>
        <w:ind w:left="2880" w:hanging="360"/>
      </w:pPr>
      <w:rPr>
        <w:rFonts w:ascii="Wingdings 2" w:hAnsi="Wingdings 2" w:hint="default"/>
      </w:rPr>
    </w:lvl>
    <w:lvl w:ilvl="4" w:tplc="022A4522" w:tentative="1">
      <w:start w:val="1"/>
      <w:numFmt w:val="bullet"/>
      <w:lvlText w:val=""/>
      <w:lvlJc w:val="left"/>
      <w:pPr>
        <w:tabs>
          <w:tab w:val="num" w:pos="3600"/>
        </w:tabs>
        <w:ind w:left="3600" w:hanging="360"/>
      </w:pPr>
      <w:rPr>
        <w:rFonts w:ascii="Wingdings 2" w:hAnsi="Wingdings 2" w:hint="default"/>
      </w:rPr>
    </w:lvl>
    <w:lvl w:ilvl="5" w:tplc="A7A292E2" w:tentative="1">
      <w:start w:val="1"/>
      <w:numFmt w:val="bullet"/>
      <w:lvlText w:val=""/>
      <w:lvlJc w:val="left"/>
      <w:pPr>
        <w:tabs>
          <w:tab w:val="num" w:pos="4320"/>
        </w:tabs>
        <w:ind w:left="4320" w:hanging="360"/>
      </w:pPr>
      <w:rPr>
        <w:rFonts w:ascii="Wingdings 2" w:hAnsi="Wingdings 2" w:hint="default"/>
      </w:rPr>
    </w:lvl>
    <w:lvl w:ilvl="6" w:tplc="93B29360" w:tentative="1">
      <w:start w:val="1"/>
      <w:numFmt w:val="bullet"/>
      <w:lvlText w:val=""/>
      <w:lvlJc w:val="left"/>
      <w:pPr>
        <w:tabs>
          <w:tab w:val="num" w:pos="5040"/>
        </w:tabs>
        <w:ind w:left="5040" w:hanging="360"/>
      </w:pPr>
      <w:rPr>
        <w:rFonts w:ascii="Wingdings 2" w:hAnsi="Wingdings 2" w:hint="default"/>
      </w:rPr>
    </w:lvl>
    <w:lvl w:ilvl="7" w:tplc="36B40192" w:tentative="1">
      <w:start w:val="1"/>
      <w:numFmt w:val="bullet"/>
      <w:lvlText w:val=""/>
      <w:lvlJc w:val="left"/>
      <w:pPr>
        <w:tabs>
          <w:tab w:val="num" w:pos="5760"/>
        </w:tabs>
        <w:ind w:left="5760" w:hanging="360"/>
      </w:pPr>
      <w:rPr>
        <w:rFonts w:ascii="Wingdings 2" w:hAnsi="Wingdings 2" w:hint="default"/>
      </w:rPr>
    </w:lvl>
    <w:lvl w:ilvl="8" w:tplc="A1B66A98" w:tentative="1">
      <w:start w:val="1"/>
      <w:numFmt w:val="bullet"/>
      <w:lvlText w:val=""/>
      <w:lvlJc w:val="left"/>
      <w:pPr>
        <w:tabs>
          <w:tab w:val="num" w:pos="6480"/>
        </w:tabs>
        <w:ind w:left="6480" w:hanging="360"/>
      </w:pPr>
      <w:rPr>
        <w:rFonts w:ascii="Wingdings 2" w:hAnsi="Wingdings 2" w:hint="default"/>
      </w:rPr>
    </w:lvl>
  </w:abstractNum>
  <w:abstractNum w:abstractNumId="19">
    <w:nsid w:val="681A0AC0"/>
    <w:multiLevelType w:val="hybridMultilevel"/>
    <w:tmpl w:val="3A040D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7E012E54"/>
    <w:multiLevelType w:val="hybridMultilevel"/>
    <w:tmpl w:val="ECD07086"/>
    <w:lvl w:ilvl="0" w:tplc="2FEAB146">
      <w:start w:val="1"/>
      <w:numFmt w:val="bullet"/>
      <w:lvlText w:val=""/>
      <w:lvlJc w:val="left"/>
      <w:pPr>
        <w:tabs>
          <w:tab w:val="num" w:pos="720"/>
        </w:tabs>
        <w:ind w:left="720" w:hanging="360"/>
      </w:pPr>
      <w:rPr>
        <w:rFonts w:ascii="Wingdings 2" w:hAnsi="Wingdings 2" w:hint="default"/>
      </w:rPr>
    </w:lvl>
    <w:lvl w:ilvl="1" w:tplc="462EAE80">
      <w:start w:val="1"/>
      <w:numFmt w:val="bullet"/>
      <w:lvlText w:val=""/>
      <w:lvlJc w:val="left"/>
      <w:pPr>
        <w:tabs>
          <w:tab w:val="num" w:pos="1440"/>
        </w:tabs>
        <w:ind w:left="1440" w:hanging="360"/>
      </w:pPr>
      <w:rPr>
        <w:rFonts w:ascii="Wingdings 2" w:hAnsi="Wingdings 2" w:hint="default"/>
      </w:rPr>
    </w:lvl>
    <w:lvl w:ilvl="2" w:tplc="E898CE04">
      <w:start w:val="1435"/>
      <w:numFmt w:val="bullet"/>
      <w:lvlText w:val="o"/>
      <w:lvlJc w:val="left"/>
      <w:pPr>
        <w:tabs>
          <w:tab w:val="num" w:pos="2160"/>
        </w:tabs>
        <w:ind w:left="2160" w:hanging="360"/>
      </w:pPr>
      <w:rPr>
        <w:rFonts w:ascii="Courier New" w:hAnsi="Courier New" w:hint="default"/>
      </w:rPr>
    </w:lvl>
    <w:lvl w:ilvl="3" w:tplc="FFCE3BB2" w:tentative="1">
      <w:start w:val="1"/>
      <w:numFmt w:val="bullet"/>
      <w:lvlText w:val=""/>
      <w:lvlJc w:val="left"/>
      <w:pPr>
        <w:tabs>
          <w:tab w:val="num" w:pos="2880"/>
        </w:tabs>
        <w:ind w:left="2880" w:hanging="360"/>
      </w:pPr>
      <w:rPr>
        <w:rFonts w:ascii="Wingdings 2" w:hAnsi="Wingdings 2" w:hint="default"/>
      </w:rPr>
    </w:lvl>
    <w:lvl w:ilvl="4" w:tplc="9AB8EF8A" w:tentative="1">
      <w:start w:val="1"/>
      <w:numFmt w:val="bullet"/>
      <w:lvlText w:val=""/>
      <w:lvlJc w:val="left"/>
      <w:pPr>
        <w:tabs>
          <w:tab w:val="num" w:pos="3600"/>
        </w:tabs>
        <w:ind w:left="3600" w:hanging="360"/>
      </w:pPr>
      <w:rPr>
        <w:rFonts w:ascii="Wingdings 2" w:hAnsi="Wingdings 2" w:hint="default"/>
      </w:rPr>
    </w:lvl>
    <w:lvl w:ilvl="5" w:tplc="440A89F2" w:tentative="1">
      <w:start w:val="1"/>
      <w:numFmt w:val="bullet"/>
      <w:lvlText w:val=""/>
      <w:lvlJc w:val="left"/>
      <w:pPr>
        <w:tabs>
          <w:tab w:val="num" w:pos="4320"/>
        </w:tabs>
        <w:ind w:left="4320" w:hanging="360"/>
      </w:pPr>
      <w:rPr>
        <w:rFonts w:ascii="Wingdings 2" w:hAnsi="Wingdings 2" w:hint="default"/>
      </w:rPr>
    </w:lvl>
    <w:lvl w:ilvl="6" w:tplc="7A768370" w:tentative="1">
      <w:start w:val="1"/>
      <w:numFmt w:val="bullet"/>
      <w:lvlText w:val=""/>
      <w:lvlJc w:val="left"/>
      <w:pPr>
        <w:tabs>
          <w:tab w:val="num" w:pos="5040"/>
        </w:tabs>
        <w:ind w:left="5040" w:hanging="360"/>
      </w:pPr>
      <w:rPr>
        <w:rFonts w:ascii="Wingdings 2" w:hAnsi="Wingdings 2" w:hint="default"/>
      </w:rPr>
    </w:lvl>
    <w:lvl w:ilvl="7" w:tplc="02AAACB6" w:tentative="1">
      <w:start w:val="1"/>
      <w:numFmt w:val="bullet"/>
      <w:lvlText w:val=""/>
      <w:lvlJc w:val="left"/>
      <w:pPr>
        <w:tabs>
          <w:tab w:val="num" w:pos="5760"/>
        </w:tabs>
        <w:ind w:left="5760" w:hanging="360"/>
      </w:pPr>
      <w:rPr>
        <w:rFonts w:ascii="Wingdings 2" w:hAnsi="Wingdings 2" w:hint="default"/>
      </w:rPr>
    </w:lvl>
    <w:lvl w:ilvl="8" w:tplc="45F2D972" w:tentative="1">
      <w:start w:val="1"/>
      <w:numFmt w:val="bullet"/>
      <w:lvlText w:val=""/>
      <w:lvlJc w:val="left"/>
      <w:pPr>
        <w:tabs>
          <w:tab w:val="num" w:pos="6480"/>
        </w:tabs>
        <w:ind w:left="6480" w:hanging="360"/>
      </w:pPr>
      <w:rPr>
        <w:rFonts w:ascii="Wingdings 2" w:hAnsi="Wingdings 2" w:hint="default"/>
      </w:rPr>
    </w:lvl>
  </w:abstractNum>
  <w:num w:numId="1">
    <w:abstractNumId w:val="18"/>
  </w:num>
  <w:num w:numId="2">
    <w:abstractNumId w:val="9"/>
  </w:num>
  <w:num w:numId="3">
    <w:abstractNumId w:val="12"/>
  </w:num>
  <w:num w:numId="4">
    <w:abstractNumId w:val="15"/>
  </w:num>
  <w:num w:numId="5">
    <w:abstractNumId w:val="1"/>
  </w:num>
  <w:num w:numId="6">
    <w:abstractNumId w:val="11"/>
  </w:num>
  <w:num w:numId="7">
    <w:abstractNumId w:val="3"/>
  </w:num>
  <w:num w:numId="8">
    <w:abstractNumId w:val="7"/>
  </w:num>
  <w:num w:numId="9">
    <w:abstractNumId w:val="2"/>
  </w:num>
  <w:num w:numId="10">
    <w:abstractNumId w:val="4"/>
  </w:num>
  <w:num w:numId="11">
    <w:abstractNumId w:val="17"/>
  </w:num>
  <w:num w:numId="12">
    <w:abstractNumId w:val="20"/>
  </w:num>
  <w:num w:numId="13">
    <w:abstractNumId w:val="13"/>
  </w:num>
  <w:num w:numId="14">
    <w:abstractNumId w:val="16"/>
  </w:num>
  <w:num w:numId="15">
    <w:abstractNumId w:val="19"/>
  </w:num>
  <w:num w:numId="16">
    <w:abstractNumId w:val="0"/>
  </w:num>
  <w:num w:numId="17">
    <w:abstractNumId w:val="5"/>
  </w:num>
  <w:num w:numId="18">
    <w:abstractNumId w:val="10"/>
  </w:num>
  <w:num w:numId="19">
    <w:abstractNumId w:val="8"/>
  </w:num>
  <w:num w:numId="20">
    <w:abstractNumId w:val="6"/>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0810"/>
    <w:rsid w:val="000F503F"/>
    <w:rsid w:val="0013091D"/>
    <w:rsid w:val="0014104D"/>
    <w:rsid w:val="001970D9"/>
    <w:rsid w:val="001A2E73"/>
    <w:rsid w:val="001A4B45"/>
    <w:rsid w:val="001D366C"/>
    <w:rsid w:val="001F3D8D"/>
    <w:rsid w:val="001F428E"/>
    <w:rsid w:val="00216FB7"/>
    <w:rsid w:val="0024348A"/>
    <w:rsid w:val="0024414C"/>
    <w:rsid w:val="002B0375"/>
    <w:rsid w:val="002B4197"/>
    <w:rsid w:val="002C22AD"/>
    <w:rsid w:val="00336D1C"/>
    <w:rsid w:val="0035687C"/>
    <w:rsid w:val="003932F0"/>
    <w:rsid w:val="003B2321"/>
    <w:rsid w:val="003E7DF9"/>
    <w:rsid w:val="00415188"/>
    <w:rsid w:val="00416BAE"/>
    <w:rsid w:val="00425A3E"/>
    <w:rsid w:val="00454549"/>
    <w:rsid w:val="00456C6E"/>
    <w:rsid w:val="0047166B"/>
    <w:rsid w:val="004740AB"/>
    <w:rsid w:val="004A2866"/>
    <w:rsid w:val="004A445F"/>
    <w:rsid w:val="004B0810"/>
    <w:rsid w:val="004E1321"/>
    <w:rsid w:val="004E4766"/>
    <w:rsid w:val="0053379C"/>
    <w:rsid w:val="00594C3B"/>
    <w:rsid w:val="005A60A1"/>
    <w:rsid w:val="005E5484"/>
    <w:rsid w:val="005F24B7"/>
    <w:rsid w:val="005F2D21"/>
    <w:rsid w:val="005F74E9"/>
    <w:rsid w:val="00640B19"/>
    <w:rsid w:val="00675C3E"/>
    <w:rsid w:val="006927F9"/>
    <w:rsid w:val="006B2F27"/>
    <w:rsid w:val="006B662C"/>
    <w:rsid w:val="006E12F6"/>
    <w:rsid w:val="006E68C1"/>
    <w:rsid w:val="006F4AD3"/>
    <w:rsid w:val="00700D05"/>
    <w:rsid w:val="0074749C"/>
    <w:rsid w:val="007536D9"/>
    <w:rsid w:val="00773D32"/>
    <w:rsid w:val="00776A9A"/>
    <w:rsid w:val="007A2E62"/>
    <w:rsid w:val="008334BF"/>
    <w:rsid w:val="008344F3"/>
    <w:rsid w:val="00857D8F"/>
    <w:rsid w:val="008847E0"/>
    <w:rsid w:val="008A2C18"/>
    <w:rsid w:val="008C53D2"/>
    <w:rsid w:val="008D4239"/>
    <w:rsid w:val="00920E3C"/>
    <w:rsid w:val="009804AA"/>
    <w:rsid w:val="00986065"/>
    <w:rsid w:val="009908CB"/>
    <w:rsid w:val="0099126B"/>
    <w:rsid w:val="009E1B5D"/>
    <w:rsid w:val="00A245B8"/>
    <w:rsid w:val="00A3473C"/>
    <w:rsid w:val="00A848E5"/>
    <w:rsid w:val="00AC5204"/>
    <w:rsid w:val="00AE1C9C"/>
    <w:rsid w:val="00AE3C9E"/>
    <w:rsid w:val="00AE4A51"/>
    <w:rsid w:val="00AF30CD"/>
    <w:rsid w:val="00B3024D"/>
    <w:rsid w:val="00B36C5E"/>
    <w:rsid w:val="00B40562"/>
    <w:rsid w:val="00B437D0"/>
    <w:rsid w:val="00B454AC"/>
    <w:rsid w:val="00B90161"/>
    <w:rsid w:val="00BD5043"/>
    <w:rsid w:val="00BF3BEE"/>
    <w:rsid w:val="00C2626A"/>
    <w:rsid w:val="00C403A9"/>
    <w:rsid w:val="00C665D0"/>
    <w:rsid w:val="00C730CD"/>
    <w:rsid w:val="00C949A5"/>
    <w:rsid w:val="00CB5EB6"/>
    <w:rsid w:val="00CD7249"/>
    <w:rsid w:val="00D15CA2"/>
    <w:rsid w:val="00D5163C"/>
    <w:rsid w:val="00D62091"/>
    <w:rsid w:val="00D66473"/>
    <w:rsid w:val="00D66EB3"/>
    <w:rsid w:val="00D70F69"/>
    <w:rsid w:val="00DB00C9"/>
    <w:rsid w:val="00DC53F8"/>
    <w:rsid w:val="00DD546D"/>
    <w:rsid w:val="00DE5DB3"/>
    <w:rsid w:val="00E216E0"/>
    <w:rsid w:val="00E21B15"/>
    <w:rsid w:val="00E308BD"/>
    <w:rsid w:val="00E670EB"/>
    <w:rsid w:val="00E77D65"/>
    <w:rsid w:val="00EA45C1"/>
    <w:rsid w:val="00EB0F3F"/>
    <w:rsid w:val="00ED211A"/>
    <w:rsid w:val="00EF69DD"/>
    <w:rsid w:val="00F22A08"/>
    <w:rsid w:val="00F41BC2"/>
    <w:rsid w:val="00F668E3"/>
    <w:rsid w:val="00F67EC4"/>
    <w:rsid w:val="00FB4AD4"/>
    <w:rsid w:val="00FC2FF0"/>
    <w:rsid w:val="00FC69FA"/>
    <w:rsid w:val="00FD586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6EB3"/>
    <w:pPr>
      <w:spacing w:line="360" w:lineRule="auto"/>
    </w:pPr>
    <w:rPr>
      <w:rFonts w:asciiTheme="majorBidi" w:hAnsiTheme="majorBidi" w:cstheme="majorBidi"/>
      <w:sz w:val="28"/>
      <w:szCs w:val="28"/>
    </w:rPr>
  </w:style>
  <w:style w:type="paragraph" w:styleId="1">
    <w:name w:val="heading 1"/>
    <w:basedOn w:val="a"/>
    <w:next w:val="a"/>
    <w:link w:val="10"/>
    <w:uiPriority w:val="9"/>
    <w:qFormat/>
    <w:rsid w:val="009804AA"/>
    <w:pPr>
      <w:outlineLvl w:val="0"/>
    </w:pPr>
    <w:rPr>
      <w:b/>
      <w:bCs/>
      <w:color w:val="4F81BD" w:themeColor="accent1"/>
    </w:rPr>
  </w:style>
  <w:style w:type="paragraph" w:styleId="2">
    <w:name w:val="heading 2"/>
    <w:basedOn w:val="a"/>
    <w:next w:val="a"/>
    <w:link w:val="20"/>
    <w:uiPriority w:val="9"/>
    <w:unhideWhenUsed/>
    <w:qFormat/>
    <w:rsid w:val="003E7DF9"/>
    <w:pPr>
      <w:outlineLvl w:val="1"/>
    </w:pPr>
    <w:rPr>
      <w:color w:val="4F81BD" w:themeColor="accent1"/>
      <w:u w:val="single"/>
    </w:rPr>
  </w:style>
  <w:style w:type="paragraph" w:styleId="3">
    <w:name w:val="heading 3"/>
    <w:basedOn w:val="a"/>
    <w:next w:val="a"/>
    <w:link w:val="30"/>
    <w:uiPriority w:val="9"/>
    <w:unhideWhenUsed/>
    <w:qFormat/>
    <w:rsid w:val="00857D8F"/>
    <w:pPr>
      <w:keepNext/>
      <w:keepLines/>
      <w:spacing w:before="200" w:after="0"/>
      <w:outlineLvl w:val="2"/>
    </w:pPr>
    <w:rPr>
      <w:rFonts w:asciiTheme="majorHAnsi" w:eastAsiaTheme="majorEastAsia" w:hAnsiTheme="majorHAnsi"/>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9804AA"/>
    <w:rPr>
      <w:rFonts w:asciiTheme="majorBidi" w:hAnsiTheme="majorBidi" w:cstheme="majorBidi"/>
      <w:b/>
      <w:bCs/>
      <w:color w:val="4F81BD" w:themeColor="accent1"/>
      <w:sz w:val="32"/>
      <w:szCs w:val="32"/>
    </w:rPr>
  </w:style>
  <w:style w:type="paragraph" w:styleId="a3">
    <w:name w:val="TOC Heading"/>
    <w:basedOn w:val="1"/>
    <w:next w:val="a"/>
    <w:uiPriority w:val="39"/>
    <w:unhideWhenUsed/>
    <w:qFormat/>
    <w:rsid w:val="004B0810"/>
    <w:pPr>
      <w:bidi/>
      <w:outlineLvl w:val="9"/>
    </w:pPr>
    <w:rPr>
      <w:rtl/>
      <w:cs/>
    </w:rPr>
  </w:style>
  <w:style w:type="paragraph" w:styleId="a4">
    <w:name w:val="Balloon Text"/>
    <w:basedOn w:val="a"/>
    <w:link w:val="a5"/>
    <w:uiPriority w:val="99"/>
    <w:semiHidden/>
    <w:unhideWhenUsed/>
    <w:rsid w:val="004B0810"/>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4B0810"/>
    <w:rPr>
      <w:rFonts w:ascii="Tahoma" w:hAnsi="Tahoma" w:cs="Tahoma"/>
      <w:sz w:val="16"/>
      <w:szCs w:val="16"/>
    </w:rPr>
  </w:style>
  <w:style w:type="paragraph" w:styleId="TOC1">
    <w:name w:val="toc 1"/>
    <w:basedOn w:val="a"/>
    <w:next w:val="a"/>
    <w:autoRedefine/>
    <w:uiPriority w:val="39"/>
    <w:unhideWhenUsed/>
    <w:rsid w:val="004B0810"/>
    <w:pPr>
      <w:spacing w:after="100"/>
    </w:pPr>
  </w:style>
  <w:style w:type="character" w:styleId="Hyperlink">
    <w:name w:val="Hyperlink"/>
    <w:basedOn w:val="a0"/>
    <w:uiPriority w:val="99"/>
    <w:unhideWhenUsed/>
    <w:rsid w:val="004B0810"/>
    <w:rPr>
      <w:color w:val="0000FF" w:themeColor="hyperlink"/>
      <w:u w:val="single"/>
    </w:rPr>
  </w:style>
  <w:style w:type="character" w:customStyle="1" w:styleId="20">
    <w:name w:val="כותרת 2 תו"/>
    <w:basedOn w:val="a0"/>
    <w:link w:val="2"/>
    <w:uiPriority w:val="9"/>
    <w:rsid w:val="003E7DF9"/>
    <w:rPr>
      <w:rFonts w:asciiTheme="majorBidi" w:hAnsiTheme="majorBidi" w:cstheme="majorBidi"/>
      <w:color w:val="4F81BD" w:themeColor="accent1"/>
      <w:sz w:val="28"/>
      <w:szCs w:val="28"/>
      <w:u w:val="single"/>
    </w:rPr>
  </w:style>
  <w:style w:type="paragraph" w:styleId="TOC2">
    <w:name w:val="toc 2"/>
    <w:basedOn w:val="a"/>
    <w:next w:val="a"/>
    <w:autoRedefine/>
    <w:uiPriority w:val="39"/>
    <w:unhideWhenUsed/>
    <w:rsid w:val="009804AA"/>
    <w:pPr>
      <w:spacing w:after="100"/>
      <w:ind w:left="320"/>
    </w:pPr>
  </w:style>
  <w:style w:type="paragraph" w:styleId="a6">
    <w:name w:val="List Paragraph"/>
    <w:basedOn w:val="a"/>
    <w:uiPriority w:val="34"/>
    <w:qFormat/>
    <w:rsid w:val="00D66EB3"/>
    <w:pPr>
      <w:ind w:left="720"/>
      <w:contextualSpacing/>
    </w:pPr>
  </w:style>
  <w:style w:type="character" w:customStyle="1" w:styleId="30">
    <w:name w:val="כותרת 3 תו"/>
    <w:basedOn w:val="a0"/>
    <w:link w:val="3"/>
    <w:uiPriority w:val="9"/>
    <w:rsid w:val="00857D8F"/>
    <w:rPr>
      <w:rFonts w:asciiTheme="majorHAnsi" w:eastAsiaTheme="majorEastAsia" w:hAnsiTheme="majorHAnsi" w:cstheme="majorBidi"/>
      <w:color w:val="4F81BD" w:themeColor="accent1"/>
      <w:sz w:val="28"/>
      <w:szCs w:val="28"/>
    </w:rPr>
  </w:style>
  <w:style w:type="paragraph" w:styleId="NormalWeb">
    <w:name w:val="Normal (Web)"/>
    <w:basedOn w:val="a"/>
    <w:uiPriority w:val="99"/>
    <w:semiHidden/>
    <w:unhideWhenUsed/>
    <w:rsid w:val="0014104D"/>
    <w:pPr>
      <w:spacing w:before="100" w:beforeAutospacing="1" w:after="100" w:afterAutospacing="1" w:line="240" w:lineRule="auto"/>
    </w:pPr>
    <w:rPr>
      <w:rFonts w:ascii="Times New Roman" w:eastAsiaTheme="minorEastAsia" w:hAnsi="Times New Roman" w:cs="Times New Roman"/>
      <w:sz w:val="24"/>
      <w:szCs w:val="24"/>
    </w:rPr>
  </w:style>
  <w:style w:type="paragraph" w:styleId="TOC3">
    <w:name w:val="toc 3"/>
    <w:basedOn w:val="a"/>
    <w:next w:val="a"/>
    <w:autoRedefine/>
    <w:uiPriority w:val="39"/>
    <w:unhideWhenUsed/>
    <w:rsid w:val="00B90161"/>
    <w:pPr>
      <w:spacing w:after="100"/>
      <w:ind w:left="560"/>
    </w:pPr>
  </w:style>
  <w:style w:type="paragraph" w:styleId="a7">
    <w:name w:val="header"/>
    <w:basedOn w:val="a"/>
    <w:link w:val="a8"/>
    <w:uiPriority w:val="99"/>
    <w:unhideWhenUsed/>
    <w:rsid w:val="001D366C"/>
    <w:pPr>
      <w:tabs>
        <w:tab w:val="center" w:pos="4680"/>
        <w:tab w:val="right" w:pos="9360"/>
      </w:tabs>
      <w:spacing w:after="0" w:line="240" w:lineRule="auto"/>
    </w:pPr>
  </w:style>
  <w:style w:type="character" w:customStyle="1" w:styleId="a8">
    <w:name w:val="כותרת עליונה תו"/>
    <w:basedOn w:val="a0"/>
    <w:link w:val="a7"/>
    <w:uiPriority w:val="99"/>
    <w:rsid w:val="001D366C"/>
    <w:rPr>
      <w:rFonts w:asciiTheme="majorBidi" w:hAnsiTheme="majorBidi" w:cstheme="majorBidi"/>
      <w:sz w:val="28"/>
      <w:szCs w:val="28"/>
    </w:rPr>
  </w:style>
  <w:style w:type="paragraph" w:styleId="a9">
    <w:name w:val="footer"/>
    <w:basedOn w:val="a"/>
    <w:link w:val="aa"/>
    <w:uiPriority w:val="99"/>
    <w:unhideWhenUsed/>
    <w:rsid w:val="001D366C"/>
    <w:pPr>
      <w:tabs>
        <w:tab w:val="center" w:pos="4680"/>
        <w:tab w:val="right" w:pos="9360"/>
      </w:tabs>
      <w:spacing w:after="0" w:line="240" w:lineRule="auto"/>
    </w:pPr>
  </w:style>
  <w:style w:type="character" w:customStyle="1" w:styleId="aa">
    <w:name w:val="כותרת תחתונה תו"/>
    <w:basedOn w:val="a0"/>
    <w:link w:val="a9"/>
    <w:uiPriority w:val="99"/>
    <w:rsid w:val="001D366C"/>
    <w:rPr>
      <w:rFonts w:asciiTheme="majorBidi" w:hAnsiTheme="majorBidi" w:cstheme="majorBidi"/>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6EB3"/>
    <w:pPr>
      <w:spacing w:line="360" w:lineRule="auto"/>
    </w:pPr>
    <w:rPr>
      <w:rFonts w:asciiTheme="majorBidi" w:hAnsiTheme="majorBidi" w:cstheme="majorBidi"/>
      <w:sz w:val="28"/>
      <w:szCs w:val="28"/>
    </w:rPr>
  </w:style>
  <w:style w:type="paragraph" w:styleId="1">
    <w:name w:val="heading 1"/>
    <w:basedOn w:val="a"/>
    <w:next w:val="a"/>
    <w:link w:val="10"/>
    <w:uiPriority w:val="9"/>
    <w:qFormat/>
    <w:rsid w:val="009804AA"/>
    <w:pPr>
      <w:outlineLvl w:val="0"/>
    </w:pPr>
    <w:rPr>
      <w:b/>
      <w:bCs/>
      <w:color w:val="4F81BD" w:themeColor="accent1"/>
    </w:rPr>
  </w:style>
  <w:style w:type="paragraph" w:styleId="2">
    <w:name w:val="heading 2"/>
    <w:basedOn w:val="a"/>
    <w:next w:val="a"/>
    <w:link w:val="20"/>
    <w:uiPriority w:val="9"/>
    <w:unhideWhenUsed/>
    <w:qFormat/>
    <w:rsid w:val="003E7DF9"/>
    <w:pPr>
      <w:outlineLvl w:val="1"/>
    </w:pPr>
    <w:rPr>
      <w:color w:val="4F81BD" w:themeColor="accent1"/>
      <w:u w:val="single"/>
    </w:rPr>
  </w:style>
  <w:style w:type="paragraph" w:styleId="3">
    <w:name w:val="heading 3"/>
    <w:basedOn w:val="a"/>
    <w:next w:val="a"/>
    <w:link w:val="30"/>
    <w:uiPriority w:val="9"/>
    <w:unhideWhenUsed/>
    <w:qFormat/>
    <w:rsid w:val="00857D8F"/>
    <w:pPr>
      <w:keepNext/>
      <w:keepLines/>
      <w:spacing w:before="200" w:after="0"/>
      <w:outlineLvl w:val="2"/>
    </w:pPr>
    <w:rPr>
      <w:rFonts w:asciiTheme="majorHAnsi" w:eastAsiaTheme="majorEastAsia" w:hAnsiTheme="majorHAnsi"/>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9804AA"/>
    <w:rPr>
      <w:rFonts w:asciiTheme="majorBidi" w:hAnsiTheme="majorBidi" w:cstheme="majorBidi"/>
      <w:b/>
      <w:bCs/>
      <w:color w:val="4F81BD" w:themeColor="accent1"/>
      <w:sz w:val="32"/>
      <w:szCs w:val="32"/>
    </w:rPr>
  </w:style>
  <w:style w:type="paragraph" w:styleId="a3">
    <w:name w:val="TOC Heading"/>
    <w:basedOn w:val="1"/>
    <w:next w:val="a"/>
    <w:uiPriority w:val="39"/>
    <w:unhideWhenUsed/>
    <w:qFormat/>
    <w:rsid w:val="004B0810"/>
    <w:pPr>
      <w:bidi/>
      <w:outlineLvl w:val="9"/>
    </w:pPr>
    <w:rPr>
      <w:rtl/>
      <w:cs/>
    </w:rPr>
  </w:style>
  <w:style w:type="paragraph" w:styleId="a4">
    <w:name w:val="Balloon Text"/>
    <w:basedOn w:val="a"/>
    <w:link w:val="a5"/>
    <w:uiPriority w:val="99"/>
    <w:semiHidden/>
    <w:unhideWhenUsed/>
    <w:rsid w:val="004B0810"/>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4B0810"/>
    <w:rPr>
      <w:rFonts w:ascii="Tahoma" w:hAnsi="Tahoma" w:cs="Tahoma"/>
      <w:sz w:val="16"/>
      <w:szCs w:val="16"/>
    </w:rPr>
  </w:style>
  <w:style w:type="paragraph" w:styleId="TOC1">
    <w:name w:val="toc 1"/>
    <w:basedOn w:val="a"/>
    <w:next w:val="a"/>
    <w:autoRedefine/>
    <w:uiPriority w:val="39"/>
    <w:unhideWhenUsed/>
    <w:rsid w:val="004B0810"/>
    <w:pPr>
      <w:spacing w:after="100"/>
    </w:pPr>
  </w:style>
  <w:style w:type="character" w:styleId="Hyperlink">
    <w:name w:val="Hyperlink"/>
    <w:basedOn w:val="a0"/>
    <w:uiPriority w:val="99"/>
    <w:unhideWhenUsed/>
    <w:rsid w:val="004B0810"/>
    <w:rPr>
      <w:color w:val="0000FF" w:themeColor="hyperlink"/>
      <w:u w:val="single"/>
    </w:rPr>
  </w:style>
  <w:style w:type="character" w:customStyle="1" w:styleId="20">
    <w:name w:val="כותרת 2 תו"/>
    <w:basedOn w:val="a0"/>
    <w:link w:val="2"/>
    <w:uiPriority w:val="9"/>
    <w:rsid w:val="003E7DF9"/>
    <w:rPr>
      <w:rFonts w:asciiTheme="majorBidi" w:hAnsiTheme="majorBidi" w:cstheme="majorBidi"/>
      <w:color w:val="4F81BD" w:themeColor="accent1"/>
      <w:sz w:val="28"/>
      <w:szCs w:val="28"/>
      <w:u w:val="single"/>
    </w:rPr>
  </w:style>
  <w:style w:type="paragraph" w:styleId="TOC2">
    <w:name w:val="toc 2"/>
    <w:basedOn w:val="a"/>
    <w:next w:val="a"/>
    <w:autoRedefine/>
    <w:uiPriority w:val="39"/>
    <w:unhideWhenUsed/>
    <w:rsid w:val="009804AA"/>
    <w:pPr>
      <w:spacing w:after="100"/>
      <w:ind w:left="320"/>
    </w:pPr>
  </w:style>
  <w:style w:type="paragraph" w:styleId="a6">
    <w:name w:val="List Paragraph"/>
    <w:basedOn w:val="a"/>
    <w:uiPriority w:val="34"/>
    <w:qFormat/>
    <w:rsid w:val="00D66EB3"/>
    <w:pPr>
      <w:ind w:left="720"/>
      <w:contextualSpacing/>
    </w:pPr>
  </w:style>
  <w:style w:type="character" w:customStyle="1" w:styleId="30">
    <w:name w:val="כותרת 3 תו"/>
    <w:basedOn w:val="a0"/>
    <w:link w:val="3"/>
    <w:uiPriority w:val="9"/>
    <w:rsid w:val="00857D8F"/>
    <w:rPr>
      <w:rFonts w:asciiTheme="majorHAnsi" w:eastAsiaTheme="majorEastAsia" w:hAnsiTheme="majorHAnsi" w:cstheme="majorBidi"/>
      <w:color w:val="4F81BD" w:themeColor="accent1"/>
      <w:sz w:val="28"/>
      <w:szCs w:val="28"/>
    </w:rPr>
  </w:style>
  <w:style w:type="paragraph" w:styleId="NormalWeb">
    <w:name w:val="Normal (Web)"/>
    <w:basedOn w:val="a"/>
    <w:uiPriority w:val="99"/>
    <w:semiHidden/>
    <w:unhideWhenUsed/>
    <w:rsid w:val="0014104D"/>
    <w:pPr>
      <w:spacing w:before="100" w:beforeAutospacing="1" w:after="100" w:afterAutospacing="1" w:line="240" w:lineRule="auto"/>
    </w:pPr>
    <w:rPr>
      <w:rFonts w:ascii="Times New Roman" w:eastAsiaTheme="minorEastAsia" w:hAnsi="Times New Roman" w:cs="Times New Roman"/>
      <w:sz w:val="24"/>
      <w:szCs w:val="24"/>
    </w:rPr>
  </w:style>
  <w:style w:type="paragraph" w:styleId="TOC3">
    <w:name w:val="toc 3"/>
    <w:basedOn w:val="a"/>
    <w:next w:val="a"/>
    <w:autoRedefine/>
    <w:uiPriority w:val="39"/>
    <w:unhideWhenUsed/>
    <w:rsid w:val="00B90161"/>
    <w:pPr>
      <w:spacing w:after="100"/>
      <w:ind w:left="560"/>
    </w:pPr>
  </w:style>
  <w:style w:type="paragraph" w:styleId="a7">
    <w:name w:val="header"/>
    <w:basedOn w:val="a"/>
    <w:link w:val="a8"/>
    <w:uiPriority w:val="99"/>
    <w:unhideWhenUsed/>
    <w:rsid w:val="001D366C"/>
    <w:pPr>
      <w:tabs>
        <w:tab w:val="center" w:pos="4680"/>
        <w:tab w:val="right" w:pos="9360"/>
      </w:tabs>
      <w:spacing w:after="0" w:line="240" w:lineRule="auto"/>
    </w:pPr>
  </w:style>
  <w:style w:type="character" w:customStyle="1" w:styleId="a8">
    <w:name w:val="כותרת עליונה תו"/>
    <w:basedOn w:val="a0"/>
    <w:link w:val="a7"/>
    <w:uiPriority w:val="99"/>
    <w:rsid w:val="001D366C"/>
    <w:rPr>
      <w:rFonts w:asciiTheme="majorBidi" w:hAnsiTheme="majorBidi" w:cstheme="majorBidi"/>
      <w:sz w:val="28"/>
      <w:szCs w:val="28"/>
    </w:rPr>
  </w:style>
  <w:style w:type="paragraph" w:styleId="a9">
    <w:name w:val="footer"/>
    <w:basedOn w:val="a"/>
    <w:link w:val="aa"/>
    <w:uiPriority w:val="99"/>
    <w:unhideWhenUsed/>
    <w:rsid w:val="001D366C"/>
    <w:pPr>
      <w:tabs>
        <w:tab w:val="center" w:pos="4680"/>
        <w:tab w:val="right" w:pos="9360"/>
      </w:tabs>
      <w:spacing w:after="0" w:line="240" w:lineRule="auto"/>
    </w:pPr>
  </w:style>
  <w:style w:type="character" w:customStyle="1" w:styleId="aa">
    <w:name w:val="כותרת תחתונה תו"/>
    <w:basedOn w:val="a0"/>
    <w:link w:val="a9"/>
    <w:uiPriority w:val="99"/>
    <w:rsid w:val="001D366C"/>
    <w:rPr>
      <w:rFonts w:asciiTheme="majorBidi" w:hAnsiTheme="majorBidi" w:cstheme="majorBidi"/>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815386">
      <w:bodyDiv w:val="1"/>
      <w:marLeft w:val="0"/>
      <w:marRight w:val="0"/>
      <w:marTop w:val="0"/>
      <w:marBottom w:val="0"/>
      <w:divBdr>
        <w:top w:val="none" w:sz="0" w:space="0" w:color="auto"/>
        <w:left w:val="none" w:sz="0" w:space="0" w:color="auto"/>
        <w:bottom w:val="none" w:sz="0" w:space="0" w:color="auto"/>
        <w:right w:val="none" w:sz="0" w:space="0" w:color="auto"/>
      </w:divBdr>
      <w:divsChild>
        <w:div w:id="1727954156">
          <w:marLeft w:val="1267"/>
          <w:marRight w:val="0"/>
          <w:marTop w:val="0"/>
          <w:marBottom w:val="0"/>
          <w:divBdr>
            <w:top w:val="none" w:sz="0" w:space="0" w:color="auto"/>
            <w:left w:val="none" w:sz="0" w:space="0" w:color="auto"/>
            <w:bottom w:val="none" w:sz="0" w:space="0" w:color="auto"/>
            <w:right w:val="none" w:sz="0" w:space="0" w:color="auto"/>
          </w:divBdr>
        </w:div>
        <w:div w:id="276569905">
          <w:marLeft w:val="1642"/>
          <w:marRight w:val="0"/>
          <w:marTop w:val="0"/>
          <w:marBottom w:val="0"/>
          <w:divBdr>
            <w:top w:val="none" w:sz="0" w:space="0" w:color="auto"/>
            <w:left w:val="none" w:sz="0" w:space="0" w:color="auto"/>
            <w:bottom w:val="none" w:sz="0" w:space="0" w:color="auto"/>
            <w:right w:val="none" w:sz="0" w:space="0" w:color="auto"/>
          </w:divBdr>
        </w:div>
        <w:div w:id="892037949">
          <w:marLeft w:val="1642"/>
          <w:marRight w:val="0"/>
          <w:marTop w:val="0"/>
          <w:marBottom w:val="0"/>
          <w:divBdr>
            <w:top w:val="none" w:sz="0" w:space="0" w:color="auto"/>
            <w:left w:val="none" w:sz="0" w:space="0" w:color="auto"/>
            <w:bottom w:val="none" w:sz="0" w:space="0" w:color="auto"/>
            <w:right w:val="none" w:sz="0" w:space="0" w:color="auto"/>
          </w:divBdr>
        </w:div>
        <w:div w:id="207033791">
          <w:marLeft w:val="1267"/>
          <w:marRight w:val="0"/>
          <w:marTop w:val="0"/>
          <w:marBottom w:val="0"/>
          <w:divBdr>
            <w:top w:val="none" w:sz="0" w:space="0" w:color="auto"/>
            <w:left w:val="none" w:sz="0" w:space="0" w:color="auto"/>
            <w:bottom w:val="none" w:sz="0" w:space="0" w:color="auto"/>
            <w:right w:val="none" w:sz="0" w:space="0" w:color="auto"/>
          </w:divBdr>
        </w:div>
        <w:div w:id="1846556964">
          <w:marLeft w:val="1267"/>
          <w:marRight w:val="0"/>
          <w:marTop w:val="0"/>
          <w:marBottom w:val="0"/>
          <w:divBdr>
            <w:top w:val="none" w:sz="0" w:space="0" w:color="auto"/>
            <w:left w:val="none" w:sz="0" w:space="0" w:color="auto"/>
            <w:bottom w:val="none" w:sz="0" w:space="0" w:color="auto"/>
            <w:right w:val="none" w:sz="0" w:space="0" w:color="auto"/>
          </w:divBdr>
        </w:div>
        <w:div w:id="2032023637">
          <w:marLeft w:val="1642"/>
          <w:marRight w:val="0"/>
          <w:marTop w:val="0"/>
          <w:marBottom w:val="0"/>
          <w:divBdr>
            <w:top w:val="none" w:sz="0" w:space="0" w:color="auto"/>
            <w:left w:val="none" w:sz="0" w:space="0" w:color="auto"/>
            <w:bottom w:val="none" w:sz="0" w:space="0" w:color="auto"/>
            <w:right w:val="none" w:sz="0" w:space="0" w:color="auto"/>
          </w:divBdr>
        </w:div>
        <w:div w:id="162209544">
          <w:marLeft w:val="1642"/>
          <w:marRight w:val="0"/>
          <w:marTop w:val="0"/>
          <w:marBottom w:val="0"/>
          <w:divBdr>
            <w:top w:val="none" w:sz="0" w:space="0" w:color="auto"/>
            <w:left w:val="none" w:sz="0" w:space="0" w:color="auto"/>
            <w:bottom w:val="none" w:sz="0" w:space="0" w:color="auto"/>
            <w:right w:val="none" w:sz="0" w:space="0" w:color="auto"/>
          </w:divBdr>
        </w:div>
        <w:div w:id="734468609">
          <w:marLeft w:val="1267"/>
          <w:marRight w:val="0"/>
          <w:marTop w:val="0"/>
          <w:marBottom w:val="0"/>
          <w:divBdr>
            <w:top w:val="none" w:sz="0" w:space="0" w:color="auto"/>
            <w:left w:val="none" w:sz="0" w:space="0" w:color="auto"/>
            <w:bottom w:val="none" w:sz="0" w:space="0" w:color="auto"/>
            <w:right w:val="none" w:sz="0" w:space="0" w:color="auto"/>
          </w:divBdr>
        </w:div>
      </w:divsChild>
    </w:div>
    <w:div w:id="646783224">
      <w:bodyDiv w:val="1"/>
      <w:marLeft w:val="0"/>
      <w:marRight w:val="0"/>
      <w:marTop w:val="0"/>
      <w:marBottom w:val="0"/>
      <w:divBdr>
        <w:top w:val="none" w:sz="0" w:space="0" w:color="auto"/>
        <w:left w:val="none" w:sz="0" w:space="0" w:color="auto"/>
        <w:bottom w:val="none" w:sz="0" w:space="0" w:color="auto"/>
        <w:right w:val="none" w:sz="0" w:space="0" w:color="auto"/>
      </w:divBdr>
      <w:divsChild>
        <w:div w:id="1854412134">
          <w:marLeft w:val="1267"/>
          <w:marRight w:val="0"/>
          <w:marTop w:val="0"/>
          <w:marBottom w:val="0"/>
          <w:divBdr>
            <w:top w:val="none" w:sz="0" w:space="0" w:color="auto"/>
            <w:left w:val="none" w:sz="0" w:space="0" w:color="auto"/>
            <w:bottom w:val="none" w:sz="0" w:space="0" w:color="auto"/>
            <w:right w:val="none" w:sz="0" w:space="0" w:color="auto"/>
          </w:divBdr>
        </w:div>
        <w:div w:id="705495287">
          <w:marLeft w:val="1642"/>
          <w:marRight w:val="0"/>
          <w:marTop w:val="0"/>
          <w:marBottom w:val="0"/>
          <w:divBdr>
            <w:top w:val="none" w:sz="0" w:space="0" w:color="auto"/>
            <w:left w:val="none" w:sz="0" w:space="0" w:color="auto"/>
            <w:bottom w:val="none" w:sz="0" w:space="0" w:color="auto"/>
            <w:right w:val="none" w:sz="0" w:space="0" w:color="auto"/>
          </w:divBdr>
        </w:div>
        <w:div w:id="2085911954">
          <w:marLeft w:val="1642"/>
          <w:marRight w:val="0"/>
          <w:marTop w:val="0"/>
          <w:marBottom w:val="0"/>
          <w:divBdr>
            <w:top w:val="none" w:sz="0" w:space="0" w:color="auto"/>
            <w:left w:val="none" w:sz="0" w:space="0" w:color="auto"/>
            <w:bottom w:val="none" w:sz="0" w:space="0" w:color="auto"/>
            <w:right w:val="none" w:sz="0" w:space="0" w:color="auto"/>
          </w:divBdr>
        </w:div>
        <w:div w:id="2061662128">
          <w:marLeft w:val="1642"/>
          <w:marRight w:val="0"/>
          <w:marTop w:val="0"/>
          <w:marBottom w:val="0"/>
          <w:divBdr>
            <w:top w:val="none" w:sz="0" w:space="0" w:color="auto"/>
            <w:left w:val="none" w:sz="0" w:space="0" w:color="auto"/>
            <w:bottom w:val="none" w:sz="0" w:space="0" w:color="auto"/>
            <w:right w:val="none" w:sz="0" w:space="0" w:color="auto"/>
          </w:divBdr>
        </w:div>
        <w:div w:id="425004224">
          <w:marLeft w:val="1642"/>
          <w:marRight w:val="0"/>
          <w:marTop w:val="0"/>
          <w:marBottom w:val="0"/>
          <w:divBdr>
            <w:top w:val="none" w:sz="0" w:space="0" w:color="auto"/>
            <w:left w:val="none" w:sz="0" w:space="0" w:color="auto"/>
            <w:bottom w:val="none" w:sz="0" w:space="0" w:color="auto"/>
            <w:right w:val="none" w:sz="0" w:space="0" w:color="auto"/>
          </w:divBdr>
        </w:div>
        <w:div w:id="884945638">
          <w:marLeft w:val="1642"/>
          <w:marRight w:val="0"/>
          <w:marTop w:val="0"/>
          <w:marBottom w:val="0"/>
          <w:divBdr>
            <w:top w:val="none" w:sz="0" w:space="0" w:color="auto"/>
            <w:left w:val="none" w:sz="0" w:space="0" w:color="auto"/>
            <w:bottom w:val="none" w:sz="0" w:space="0" w:color="auto"/>
            <w:right w:val="none" w:sz="0" w:space="0" w:color="auto"/>
          </w:divBdr>
        </w:div>
      </w:divsChild>
    </w:div>
    <w:div w:id="731075115">
      <w:bodyDiv w:val="1"/>
      <w:marLeft w:val="0"/>
      <w:marRight w:val="0"/>
      <w:marTop w:val="0"/>
      <w:marBottom w:val="0"/>
      <w:divBdr>
        <w:top w:val="none" w:sz="0" w:space="0" w:color="auto"/>
        <w:left w:val="none" w:sz="0" w:space="0" w:color="auto"/>
        <w:bottom w:val="none" w:sz="0" w:space="0" w:color="auto"/>
        <w:right w:val="none" w:sz="0" w:space="0" w:color="auto"/>
      </w:divBdr>
    </w:div>
    <w:div w:id="785731918">
      <w:bodyDiv w:val="1"/>
      <w:marLeft w:val="0"/>
      <w:marRight w:val="0"/>
      <w:marTop w:val="0"/>
      <w:marBottom w:val="0"/>
      <w:divBdr>
        <w:top w:val="none" w:sz="0" w:space="0" w:color="auto"/>
        <w:left w:val="none" w:sz="0" w:space="0" w:color="auto"/>
        <w:bottom w:val="none" w:sz="0" w:space="0" w:color="auto"/>
        <w:right w:val="none" w:sz="0" w:space="0" w:color="auto"/>
      </w:divBdr>
      <w:divsChild>
        <w:div w:id="440492034">
          <w:marLeft w:val="1267"/>
          <w:marRight w:val="0"/>
          <w:marTop w:val="0"/>
          <w:marBottom w:val="0"/>
          <w:divBdr>
            <w:top w:val="none" w:sz="0" w:space="0" w:color="auto"/>
            <w:left w:val="none" w:sz="0" w:space="0" w:color="auto"/>
            <w:bottom w:val="none" w:sz="0" w:space="0" w:color="auto"/>
            <w:right w:val="none" w:sz="0" w:space="0" w:color="auto"/>
          </w:divBdr>
        </w:div>
        <w:div w:id="1649822619">
          <w:marLeft w:val="1267"/>
          <w:marRight w:val="0"/>
          <w:marTop w:val="0"/>
          <w:marBottom w:val="0"/>
          <w:divBdr>
            <w:top w:val="none" w:sz="0" w:space="0" w:color="auto"/>
            <w:left w:val="none" w:sz="0" w:space="0" w:color="auto"/>
            <w:bottom w:val="none" w:sz="0" w:space="0" w:color="auto"/>
            <w:right w:val="none" w:sz="0" w:space="0" w:color="auto"/>
          </w:divBdr>
        </w:div>
        <w:div w:id="1970358706">
          <w:marLeft w:val="1267"/>
          <w:marRight w:val="0"/>
          <w:marTop w:val="0"/>
          <w:marBottom w:val="0"/>
          <w:divBdr>
            <w:top w:val="none" w:sz="0" w:space="0" w:color="auto"/>
            <w:left w:val="none" w:sz="0" w:space="0" w:color="auto"/>
            <w:bottom w:val="none" w:sz="0" w:space="0" w:color="auto"/>
            <w:right w:val="none" w:sz="0" w:space="0" w:color="auto"/>
          </w:divBdr>
        </w:div>
        <w:div w:id="2031952802">
          <w:marLeft w:val="1267"/>
          <w:marRight w:val="0"/>
          <w:marTop w:val="0"/>
          <w:marBottom w:val="0"/>
          <w:divBdr>
            <w:top w:val="none" w:sz="0" w:space="0" w:color="auto"/>
            <w:left w:val="none" w:sz="0" w:space="0" w:color="auto"/>
            <w:bottom w:val="none" w:sz="0" w:space="0" w:color="auto"/>
            <w:right w:val="none" w:sz="0" w:space="0" w:color="auto"/>
          </w:divBdr>
        </w:div>
        <w:div w:id="276526062">
          <w:marLeft w:val="1267"/>
          <w:marRight w:val="0"/>
          <w:marTop w:val="0"/>
          <w:marBottom w:val="0"/>
          <w:divBdr>
            <w:top w:val="none" w:sz="0" w:space="0" w:color="auto"/>
            <w:left w:val="none" w:sz="0" w:space="0" w:color="auto"/>
            <w:bottom w:val="none" w:sz="0" w:space="0" w:color="auto"/>
            <w:right w:val="none" w:sz="0" w:space="0" w:color="auto"/>
          </w:divBdr>
        </w:div>
      </w:divsChild>
    </w:div>
    <w:div w:id="860509949">
      <w:bodyDiv w:val="1"/>
      <w:marLeft w:val="0"/>
      <w:marRight w:val="0"/>
      <w:marTop w:val="0"/>
      <w:marBottom w:val="0"/>
      <w:divBdr>
        <w:top w:val="none" w:sz="0" w:space="0" w:color="auto"/>
        <w:left w:val="none" w:sz="0" w:space="0" w:color="auto"/>
        <w:bottom w:val="none" w:sz="0" w:space="0" w:color="auto"/>
        <w:right w:val="none" w:sz="0" w:space="0" w:color="auto"/>
      </w:divBdr>
      <w:divsChild>
        <w:div w:id="1517503020">
          <w:marLeft w:val="547"/>
          <w:marRight w:val="0"/>
          <w:marTop w:val="0"/>
          <w:marBottom w:val="0"/>
          <w:divBdr>
            <w:top w:val="none" w:sz="0" w:space="0" w:color="auto"/>
            <w:left w:val="none" w:sz="0" w:space="0" w:color="auto"/>
            <w:bottom w:val="none" w:sz="0" w:space="0" w:color="auto"/>
            <w:right w:val="none" w:sz="0" w:space="0" w:color="auto"/>
          </w:divBdr>
        </w:div>
        <w:div w:id="1833641929">
          <w:marLeft w:val="547"/>
          <w:marRight w:val="0"/>
          <w:marTop w:val="0"/>
          <w:marBottom w:val="0"/>
          <w:divBdr>
            <w:top w:val="none" w:sz="0" w:space="0" w:color="auto"/>
            <w:left w:val="none" w:sz="0" w:space="0" w:color="auto"/>
            <w:bottom w:val="none" w:sz="0" w:space="0" w:color="auto"/>
            <w:right w:val="none" w:sz="0" w:space="0" w:color="auto"/>
          </w:divBdr>
        </w:div>
        <w:div w:id="1195659699">
          <w:marLeft w:val="547"/>
          <w:marRight w:val="0"/>
          <w:marTop w:val="0"/>
          <w:marBottom w:val="0"/>
          <w:divBdr>
            <w:top w:val="none" w:sz="0" w:space="0" w:color="auto"/>
            <w:left w:val="none" w:sz="0" w:space="0" w:color="auto"/>
            <w:bottom w:val="none" w:sz="0" w:space="0" w:color="auto"/>
            <w:right w:val="none" w:sz="0" w:space="0" w:color="auto"/>
          </w:divBdr>
        </w:div>
        <w:div w:id="202207481">
          <w:marLeft w:val="547"/>
          <w:marRight w:val="0"/>
          <w:marTop w:val="0"/>
          <w:marBottom w:val="0"/>
          <w:divBdr>
            <w:top w:val="none" w:sz="0" w:space="0" w:color="auto"/>
            <w:left w:val="none" w:sz="0" w:space="0" w:color="auto"/>
            <w:bottom w:val="none" w:sz="0" w:space="0" w:color="auto"/>
            <w:right w:val="none" w:sz="0" w:space="0" w:color="auto"/>
          </w:divBdr>
        </w:div>
      </w:divsChild>
    </w:div>
    <w:div w:id="887959305">
      <w:bodyDiv w:val="1"/>
      <w:marLeft w:val="0"/>
      <w:marRight w:val="0"/>
      <w:marTop w:val="0"/>
      <w:marBottom w:val="0"/>
      <w:divBdr>
        <w:top w:val="none" w:sz="0" w:space="0" w:color="auto"/>
        <w:left w:val="none" w:sz="0" w:space="0" w:color="auto"/>
        <w:bottom w:val="none" w:sz="0" w:space="0" w:color="auto"/>
        <w:right w:val="none" w:sz="0" w:space="0" w:color="auto"/>
      </w:divBdr>
      <w:divsChild>
        <w:div w:id="1411000569">
          <w:marLeft w:val="1440"/>
          <w:marRight w:val="0"/>
          <w:marTop w:val="0"/>
          <w:marBottom w:val="0"/>
          <w:divBdr>
            <w:top w:val="none" w:sz="0" w:space="0" w:color="auto"/>
            <w:left w:val="none" w:sz="0" w:space="0" w:color="auto"/>
            <w:bottom w:val="none" w:sz="0" w:space="0" w:color="auto"/>
            <w:right w:val="none" w:sz="0" w:space="0" w:color="auto"/>
          </w:divBdr>
        </w:div>
        <w:div w:id="1303314728">
          <w:marLeft w:val="1440"/>
          <w:marRight w:val="0"/>
          <w:marTop w:val="0"/>
          <w:marBottom w:val="0"/>
          <w:divBdr>
            <w:top w:val="none" w:sz="0" w:space="0" w:color="auto"/>
            <w:left w:val="none" w:sz="0" w:space="0" w:color="auto"/>
            <w:bottom w:val="none" w:sz="0" w:space="0" w:color="auto"/>
            <w:right w:val="none" w:sz="0" w:space="0" w:color="auto"/>
          </w:divBdr>
        </w:div>
        <w:div w:id="48771539">
          <w:marLeft w:val="1440"/>
          <w:marRight w:val="0"/>
          <w:marTop w:val="0"/>
          <w:marBottom w:val="0"/>
          <w:divBdr>
            <w:top w:val="none" w:sz="0" w:space="0" w:color="auto"/>
            <w:left w:val="none" w:sz="0" w:space="0" w:color="auto"/>
            <w:bottom w:val="none" w:sz="0" w:space="0" w:color="auto"/>
            <w:right w:val="none" w:sz="0" w:space="0" w:color="auto"/>
          </w:divBdr>
        </w:div>
        <w:div w:id="147946955">
          <w:marLeft w:val="1814"/>
          <w:marRight w:val="0"/>
          <w:marTop w:val="0"/>
          <w:marBottom w:val="0"/>
          <w:divBdr>
            <w:top w:val="none" w:sz="0" w:space="0" w:color="auto"/>
            <w:left w:val="none" w:sz="0" w:space="0" w:color="auto"/>
            <w:bottom w:val="none" w:sz="0" w:space="0" w:color="auto"/>
            <w:right w:val="none" w:sz="0" w:space="0" w:color="auto"/>
          </w:divBdr>
        </w:div>
        <w:div w:id="1594317311">
          <w:marLeft w:val="1814"/>
          <w:marRight w:val="0"/>
          <w:marTop w:val="0"/>
          <w:marBottom w:val="0"/>
          <w:divBdr>
            <w:top w:val="none" w:sz="0" w:space="0" w:color="auto"/>
            <w:left w:val="none" w:sz="0" w:space="0" w:color="auto"/>
            <w:bottom w:val="none" w:sz="0" w:space="0" w:color="auto"/>
            <w:right w:val="none" w:sz="0" w:space="0" w:color="auto"/>
          </w:divBdr>
        </w:div>
      </w:divsChild>
    </w:div>
    <w:div w:id="914585824">
      <w:bodyDiv w:val="1"/>
      <w:marLeft w:val="0"/>
      <w:marRight w:val="0"/>
      <w:marTop w:val="0"/>
      <w:marBottom w:val="0"/>
      <w:divBdr>
        <w:top w:val="none" w:sz="0" w:space="0" w:color="auto"/>
        <w:left w:val="none" w:sz="0" w:space="0" w:color="auto"/>
        <w:bottom w:val="none" w:sz="0" w:space="0" w:color="auto"/>
        <w:right w:val="none" w:sz="0" w:space="0" w:color="auto"/>
      </w:divBdr>
      <w:divsChild>
        <w:div w:id="51319030">
          <w:marLeft w:val="1440"/>
          <w:marRight w:val="0"/>
          <w:marTop w:val="0"/>
          <w:marBottom w:val="0"/>
          <w:divBdr>
            <w:top w:val="none" w:sz="0" w:space="0" w:color="auto"/>
            <w:left w:val="none" w:sz="0" w:space="0" w:color="auto"/>
            <w:bottom w:val="none" w:sz="0" w:space="0" w:color="auto"/>
            <w:right w:val="none" w:sz="0" w:space="0" w:color="auto"/>
          </w:divBdr>
        </w:div>
        <w:div w:id="696469831">
          <w:marLeft w:val="1440"/>
          <w:marRight w:val="0"/>
          <w:marTop w:val="0"/>
          <w:marBottom w:val="0"/>
          <w:divBdr>
            <w:top w:val="none" w:sz="0" w:space="0" w:color="auto"/>
            <w:left w:val="none" w:sz="0" w:space="0" w:color="auto"/>
            <w:bottom w:val="none" w:sz="0" w:space="0" w:color="auto"/>
            <w:right w:val="none" w:sz="0" w:space="0" w:color="auto"/>
          </w:divBdr>
        </w:div>
      </w:divsChild>
    </w:div>
    <w:div w:id="990871173">
      <w:bodyDiv w:val="1"/>
      <w:marLeft w:val="0"/>
      <w:marRight w:val="0"/>
      <w:marTop w:val="0"/>
      <w:marBottom w:val="0"/>
      <w:divBdr>
        <w:top w:val="none" w:sz="0" w:space="0" w:color="auto"/>
        <w:left w:val="none" w:sz="0" w:space="0" w:color="auto"/>
        <w:bottom w:val="none" w:sz="0" w:space="0" w:color="auto"/>
        <w:right w:val="none" w:sz="0" w:space="0" w:color="auto"/>
      </w:divBdr>
      <w:divsChild>
        <w:div w:id="1518428856">
          <w:marLeft w:val="1267"/>
          <w:marRight w:val="0"/>
          <w:marTop w:val="0"/>
          <w:marBottom w:val="0"/>
          <w:divBdr>
            <w:top w:val="none" w:sz="0" w:space="0" w:color="auto"/>
            <w:left w:val="none" w:sz="0" w:space="0" w:color="auto"/>
            <w:bottom w:val="none" w:sz="0" w:space="0" w:color="auto"/>
            <w:right w:val="none" w:sz="0" w:space="0" w:color="auto"/>
          </w:divBdr>
        </w:div>
        <w:div w:id="1255630223">
          <w:marLeft w:val="1267"/>
          <w:marRight w:val="0"/>
          <w:marTop w:val="0"/>
          <w:marBottom w:val="0"/>
          <w:divBdr>
            <w:top w:val="none" w:sz="0" w:space="0" w:color="auto"/>
            <w:left w:val="none" w:sz="0" w:space="0" w:color="auto"/>
            <w:bottom w:val="none" w:sz="0" w:space="0" w:color="auto"/>
            <w:right w:val="none" w:sz="0" w:space="0" w:color="auto"/>
          </w:divBdr>
        </w:div>
      </w:divsChild>
    </w:div>
    <w:div w:id="1358431097">
      <w:bodyDiv w:val="1"/>
      <w:marLeft w:val="0"/>
      <w:marRight w:val="0"/>
      <w:marTop w:val="0"/>
      <w:marBottom w:val="0"/>
      <w:divBdr>
        <w:top w:val="none" w:sz="0" w:space="0" w:color="auto"/>
        <w:left w:val="none" w:sz="0" w:space="0" w:color="auto"/>
        <w:bottom w:val="none" w:sz="0" w:space="0" w:color="auto"/>
        <w:right w:val="none" w:sz="0" w:space="0" w:color="auto"/>
      </w:divBdr>
      <w:divsChild>
        <w:div w:id="309361927">
          <w:marLeft w:val="1267"/>
          <w:marRight w:val="0"/>
          <w:marTop w:val="0"/>
          <w:marBottom w:val="0"/>
          <w:divBdr>
            <w:top w:val="none" w:sz="0" w:space="0" w:color="auto"/>
            <w:left w:val="none" w:sz="0" w:space="0" w:color="auto"/>
            <w:bottom w:val="none" w:sz="0" w:space="0" w:color="auto"/>
            <w:right w:val="none" w:sz="0" w:space="0" w:color="auto"/>
          </w:divBdr>
        </w:div>
        <w:div w:id="1792744877">
          <w:marLeft w:val="1642"/>
          <w:marRight w:val="0"/>
          <w:marTop w:val="0"/>
          <w:marBottom w:val="0"/>
          <w:divBdr>
            <w:top w:val="none" w:sz="0" w:space="0" w:color="auto"/>
            <w:left w:val="none" w:sz="0" w:space="0" w:color="auto"/>
            <w:bottom w:val="none" w:sz="0" w:space="0" w:color="auto"/>
            <w:right w:val="none" w:sz="0" w:space="0" w:color="auto"/>
          </w:divBdr>
        </w:div>
        <w:div w:id="57477836">
          <w:marLeft w:val="1642"/>
          <w:marRight w:val="0"/>
          <w:marTop w:val="0"/>
          <w:marBottom w:val="0"/>
          <w:divBdr>
            <w:top w:val="none" w:sz="0" w:space="0" w:color="auto"/>
            <w:left w:val="none" w:sz="0" w:space="0" w:color="auto"/>
            <w:bottom w:val="none" w:sz="0" w:space="0" w:color="auto"/>
            <w:right w:val="none" w:sz="0" w:space="0" w:color="auto"/>
          </w:divBdr>
        </w:div>
        <w:div w:id="1849952261">
          <w:marLeft w:val="1267"/>
          <w:marRight w:val="0"/>
          <w:marTop w:val="0"/>
          <w:marBottom w:val="0"/>
          <w:divBdr>
            <w:top w:val="none" w:sz="0" w:space="0" w:color="auto"/>
            <w:left w:val="none" w:sz="0" w:space="0" w:color="auto"/>
            <w:bottom w:val="none" w:sz="0" w:space="0" w:color="auto"/>
            <w:right w:val="none" w:sz="0" w:space="0" w:color="auto"/>
          </w:divBdr>
        </w:div>
        <w:div w:id="2127461852">
          <w:marLeft w:val="1642"/>
          <w:marRight w:val="0"/>
          <w:marTop w:val="0"/>
          <w:marBottom w:val="0"/>
          <w:divBdr>
            <w:top w:val="none" w:sz="0" w:space="0" w:color="auto"/>
            <w:left w:val="none" w:sz="0" w:space="0" w:color="auto"/>
            <w:bottom w:val="none" w:sz="0" w:space="0" w:color="auto"/>
            <w:right w:val="none" w:sz="0" w:space="0" w:color="auto"/>
          </w:divBdr>
        </w:div>
        <w:div w:id="667827935">
          <w:marLeft w:val="1267"/>
          <w:marRight w:val="0"/>
          <w:marTop w:val="0"/>
          <w:marBottom w:val="0"/>
          <w:divBdr>
            <w:top w:val="none" w:sz="0" w:space="0" w:color="auto"/>
            <w:left w:val="none" w:sz="0" w:space="0" w:color="auto"/>
            <w:bottom w:val="none" w:sz="0" w:space="0" w:color="auto"/>
            <w:right w:val="none" w:sz="0" w:space="0" w:color="auto"/>
          </w:divBdr>
        </w:div>
        <w:div w:id="1188642522">
          <w:marLeft w:val="1642"/>
          <w:marRight w:val="0"/>
          <w:marTop w:val="0"/>
          <w:marBottom w:val="0"/>
          <w:divBdr>
            <w:top w:val="none" w:sz="0" w:space="0" w:color="auto"/>
            <w:left w:val="none" w:sz="0" w:space="0" w:color="auto"/>
            <w:bottom w:val="none" w:sz="0" w:space="0" w:color="auto"/>
            <w:right w:val="none" w:sz="0" w:space="0" w:color="auto"/>
          </w:divBdr>
        </w:div>
        <w:div w:id="421410695">
          <w:marLeft w:val="1642"/>
          <w:marRight w:val="0"/>
          <w:marTop w:val="0"/>
          <w:marBottom w:val="0"/>
          <w:divBdr>
            <w:top w:val="none" w:sz="0" w:space="0" w:color="auto"/>
            <w:left w:val="none" w:sz="0" w:space="0" w:color="auto"/>
            <w:bottom w:val="none" w:sz="0" w:space="0" w:color="auto"/>
            <w:right w:val="none" w:sz="0" w:space="0" w:color="auto"/>
          </w:divBdr>
        </w:div>
      </w:divsChild>
    </w:div>
    <w:div w:id="1591160196">
      <w:bodyDiv w:val="1"/>
      <w:marLeft w:val="0"/>
      <w:marRight w:val="0"/>
      <w:marTop w:val="0"/>
      <w:marBottom w:val="0"/>
      <w:divBdr>
        <w:top w:val="none" w:sz="0" w:space="0" w:color="auto"/>
        <w:left w:val="none" w:sz="0" w:space="0" w:color="auto"/>
        <w:bottom w:val="none" w:sz="0" w:space="0" w:color="auto"/>
        <w:right w:val="none" w:sz="0" w:space="0" w:color="auto"/>
      </w:divBdr>
      <w:divsChild>
        <w:div w:id="564341355">
          <w:marLeft w:val="1267"/>
          <w:marRight w:val="0"/>
          <w:marTop w:val="0"/>
          <w:marBottom w:val="0"/>
          <w:divBdr>
            <w:top w:val="none" w:sz="0" w:space="0" w:color="auto"/>
            <w:left w:val="none" w:sz="0" w:space="0" w:color="auto"/>
            <w:bottom w:val="none" w:sz="0" w:space="0" w:color="auto"/>
            <w:right w:val="none" w:sz="0" w:space="0" w:color="auto"/>
          </w:divBdr>
        </w:div>
      </w:divsChild>
    </w:div>
    <w:div w:id="1630430939">
      <w:bodyDiv w:val="1"/>
      <w:marLeft w:val="0"/>
      <w:marRight w:val="0"/>
      <w:marTop w:val="0"/>
      <w:marBottom w:val="0"/>
      <w:divBdr>
        <w:top w:val="none" w:sz="0" w:space="0" w:color="auto"/>
        <w:left w:val="none" w:sz="0" w:space="0" w:color="auto"/>
        <w:bottom w:val="none" w:sz="0" w:space="0" w:color="auto"/>
        <w:right w:val="none" w:sz="0" w:space="0" w:color="auto"/>
      </w:divBdr>
    </w:div>
    <w:div w:id="1865433456">
      <w:bodyDiv w:val="1"/>
      <w:marLeft w:val="0"/>
      <w:marRight w:val="0"/>
      <w:marTop w:val="0"/>
      <w:marBottom w:val="0"/>
      <w:divBdr>
        <w:top w:val="none" w:sz="0" w:space="0" w:color="auto"/>
        <w:left w:val="none" w:sz="0" w:space="0" w:color="auto"/>
        <w:bottom w:val="none" w:sz="0" w:space="0" w:color="auto"/>
        <w:right w:val="none" w:sz="0" w:space="0" w:color="auto"/>
      </w:divBdr>
    </w:div>
    <w:div w:id="2114936516">
      <w:bodyDiv w:val="1"/>
      <w:marLeft w:val="0"/>
      <w:marRight w:val="0"/>
      <w:marTop w:val="0"/>
      <w:marBottom w:val="0"/>
      <w:divBdr>
        <w:top w:val="none" w:sz="0" w:space="0" w:color="auto"/>
        <w:left w:val="none" w:sz="0" w:space="0" w:color="auto"/>
        <w:bottom w:val="none" w:sz="0" w:space="0" w:color="auto"/>
        <w:right w:val="none" w:sz="0" w:space="0" w:color="auto"/>
      </w:divBdr>
    </w:div>
    <w:div w:id="2132741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chart" Target="charts/chart2.xml"/><Relationship Id="rId50" Type="http://schemas.openxmlformats.org/officeDocument/2006/relationships/image" Target="media/image28.jpeg"/><Relationship Id="rId55" Type="http://schemas.openxmlformats.org/officeDocument/2006/relationships/image" Target="media/image33.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2.png"/><Relationship Id="rId41" Type="http://schemas.openxmlformats.org/officeDocument/2006/relationships/image" Target="media/image24.png"/><Relationship Id="rId54" Type="http://schemas.openxmlformats.org/officeDocument/2006/relationships/image" Target="media/image32.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7.wmf"/><Relationship Id="rId53" Type="http://schemas.openxmlformats.org/officeDocument/2006/relationships/image" Target="media/image31.png"/><Relationship Id="rId58"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chart" Target="charts/chart4.xml"/><Relationship Id="rId57" Type="http://schemas.openxmlformats.org/officeDocument/2006/relationships/image" Target="media/image34.wmf"/><Relationship Id="rId61"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chart" Target="charts/chart1.xml"/><Relationship Id="rId52" Type="http://schemas.openxmlformats.org/officeDocument/2006/relationships/image" Target="media/image30.png"/><Relationship Id="rId60" Type="http://schemas.openxmlformats.org/officeDocument/2006/relationships/image" Target="media/image35.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chart" Target="charts/chart3.xml"/><Relationship Id="rId56" Type="http://schemas.openxmlformats.org/officeDocument/2006/relationships/oleObject" Target="embeddings/oleObject10.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9.bin"/><Relationship Id="rId59" Type="http://schemas.openxmlformats.org/officeDocument/2006/relationships/chart" Target="charts/chart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ROEE\Dropbox\&#1508;&#1512;&#1493;&#1497;&#1497;&#1511;&#1496;%20&#1489;'\&#1492;&#1513;&#1493;&#1493;&#1488;&#1493;&#151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ROEE\Dropbox\&#1508;&#1512;&#1493;&#1497;&#1497;&#1511;&#1496;%20&#1489;'\&#1492;&#1513;&#1493;&#1493;&#1488;&#1493;&#151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ROEE\Dropbox\&#1508;&#1512;&#1493;&#1497;&#1497;&#1511;&#1496;%20&#1489;'\&#1492;&#1513;&#1493;&#1493;&#1488;&#1493;&#151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ROEE\Dropbox\&#1508;&#1512;&#1493;&#1497;&#1497;&#1511;&#1496;%20&#1489;'\&#1492;&#1513;&#1493;&#1493;&#1488;&#1493;&#1514;.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ROEE\Dropbox\&#1508;&#1512;&#1493;&#1497;&#1497;&#1511;&#1496;%20&#1489;'\compare%20-%20throughpu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Optimal</a:t>
            </a:r>
            <a:r>
              <a:rPr lang="en-US" baseline="0"/>
              <a:t> Node and Rank Configuration</a:t>
            </a:r>
            <a:endParaRPr lang="he-IL"/>
          </a:p>
        </c:rich>
      </c:tx>
      <c:overlay val="0"/>
    </c:title>
    <c:autoTitleDeleted val="0"/>
    <c:plotArea>
      <c:layout/>
      <c:lineChart>
        <c:grouping val="standard"/>
        <c:varyColors val="0"/>
        <c:ser>
          <c:idx val="0"/>
          <c:order val="0"/>
          <c:tx>
            <c:v>Array Size = 16</c:v>
          </c:tx>
          <c:marker>
            <c:symbol val="none"/>
          </c:marker>
          <c:cat>
            <c:numRef>
              <c:f>גיליון1!$G$24:$G$34</c:f>
              <c:numCache>
                <c:formatCode>General</c:formatCode>
                <c:ptCount val="11"/>
                <c:pt idx="0">
                  <c:v>3</c:v>
                </c:pt>
                <c:pt idx="1">
                  <c:v>5</c:v>
                </c:pt>
                <c:pt idx="2">
                  <c:v>7</c:v>
                </c:pt>
                <c:pt idx="3">
                  <c:v>9</c:v>
                </c:pt>
                <c:pt idx="4">
                  <c:v>11</c:v>
                </c:pt>
                <c:pt idx="5">
                  <c:v>13</c:v>
                </c:pt>
                <c:pt idx="6">
                  <c:v>15</c:v>
                </c:pt>
                <c:pt idx="7">
                  <c:v>17</c:v>
                </c:pt>
                <c:pt idx="8">
                  <c:v>19</c:v>
                </c:pt>
                <c:pt idx="9">
                  <c:v>21</c:v>
                </c:pt>
                <c:pt idx="10">
                  <c:v>23</c:v>
                </c:pt>
              </c:numCache>
            </c:numRef>
          </c:cat>
          <c:val>
            <c:numRef>
              <c:f>גיליון1!$H$24:$H$29</c:f>
              <c:numCache>
                <c:formatCode>General</c:formatCode>
                <c:ptCount val="6"/>
                <c:pt idx="0">
                  <c:v>1251.2840095465394</c:v>
                </c:pt>
                <c:pt idx="1">
                  <c:v>1433.1334851936219</c:v>
                </c:pt>
                <c:pt idx="2">
                  <c:v>1932.2653562653563</c:v>
                </c:pt>
                <c:pt idx="3">
                  <c:v>1843.9202813599063</c:v>
                </c:pt>
                <c:pt idx="4">
                  <c:v>1819.3915558126084</c:v>
                </c:pt>
                <c:pt idx="5">
                  <c:v>2053.3472584856395</c:v>
                </c:pt>
              </c:numCache>
            </c:numRef>
          </c:val>
          <c:smooth val="0"/>
        </c:ser>
        <c:ser>
          <c:idx val="1"/>
          <c:order val="1"/>
          <c:tx>
            <c:v>Array Size = 32</c:v>
          </c:tx>
          <c:marker>
            <c:symbol val="none"/>
          </c:marker>
          <c:cat>
            <c:numRef>
              <c:f>גיליון1!$G$24:$G$34</c:f>
              <c:numCache>
                <c:formatCode>General</c:formatCode>
                <c:ptCount val="11"/>
                <c:pt idx="0">
                  <c:v>3</c:v>
                </c:pt>
                <c:pt idx="1">
                  <c:v>5</c:v>
                </c:pt>
                <c:pt idx="2">
                  <c:v>7</c:v>
                </c:pt>
                <c:pt idx="3">
                  <c:v>9</c:v>
                </c:pt>
                <c:pt idx="4">
                  <c:v>11</c:v>
                </c:pt>
                <c:pt idx="5">
                  <c:v>13</c:v>
                </c:pt>
                <c:pt idx="6">
                  <c:v>15</c:v>
                </c:pt>
                <c:pt idx="7">
                  <c:v>17</c:v>
                </c:pt>
                <c:pt idx="8">
                  <c:v>19</c:v>
                </c:pt>
                <c:pt idx="9">
                  <c:v>21</c:v>
                </c:pt>
                <c:pt idx="10">
                  <c:v>23</c:v>
                </c:pt>
              </c:numCache>
            </c:numRef>
          </c:cat>
          <c:val>
            <c:numRef>
              <c:f>גיליון1!$I$24:$I$34</c:f>
              <c:numCache>
                <c:formatCode>General</c:formatCode>
                <c:ptCount val="11"/>
                <c:pt idx="0">
                  <c:v>1258.2911999999999</c:v>
                </c:pt>
                <c:pt idx="1">
                  <c:v>1490.1601136901943</c:v>
                </c:pt>
                <c:pt idx="2">
                  <c:v>1952.6554934823091</c:v>
                </c:pt>
                <c:pt idx="3">
                  <c:v>2050.6701434159063</c:v>
                </c:pt>
                <c:pt idx="4">
                  <c:v>2077.7595772787317</c:v>
                </c:pt>
                <c:pt idx="5">
                  <c:v>2530.7546259050682</c:v>
                </c:pt>
                <c:pt idx="6">
                  <c:v>2471.1139041633937</c:v>
                </c:pt>
                <c:pt idx="7">
                  <c:v>2688.6564102564103</c:v>
                </c:pt>
                <c:pt idx="8">
                  <c:v>2205.9803646563814</c:v>
                </c:pt>
                <c:pt idx="9">
                  <c:v>2494.6296590007928</c:v>
                </c:pt>
                <c:pt idx="10">
                  <c:v>2232.596167494677</c:v>
                </c:pt>
              </c:numCache>
            </c:numRef>
          </c:val>
          <c:smooth val="0"/>
        </c:ser>
        <c:ser>
          <c:idx val="2"/>
          <c:order val="2"/>
          <c:tx>
            <c:v>Array Size = 64</c:v>
          </c:tx>
          <c:marker>
            <c:symbol val="none"/>
          </c:marker>
          <c:cat>
            <c:numRef>
              <c:f>גיליון1!$G$24:$G$34</c:f>
              <c:numCache>
                <c:formatCode>General</c:formatCode>
                <c:ptCount val="11"/>
                <c:pt idx="0">
                  <c:v>3</c:v>
                </c:pt>
                <c:pt idx="1">
                  <c:v>5</c:v>
                </c:pt>
                <c:pt idx="2">
                  <c:v>7</c:v>
                </c:pt>
                <c:pt idx="3">
                  <c:v>9</c:v>
                </c:pt>
                <c:pt idx="4">
                  <c:v>11</c:v>
                </c:pt>
                <c:pt idx="5">
                  <c:v>13</c:v>
                </c:pt>
                <c:pt idx="6">
                  <c:v>15</c:v>
                </c:pt>
                <c:pt idx="7">
                  <c:v>17</c:v>
                </c:pt>
                <c:pt idx="8">
                  <c:v>19</c:v>
                </c:pt>
                <c:pt idx="9">
                  <c:v>21</c:v>
                </c:pt>
                <c:pt idx="10">
                  <c:v>23</c:v>
                </c:pt>
              </c:numCache>
            </c:numRef>
          </c:cat>
          <c:val>
            <c:numRef>
              <c:f>גיליון1!$J$24:$J$34</c:f>
              <c:numCache>
                <c:formatCode>General</c:formatCode>
                <c:ptCount val="11"/>
                <c:pt idx="0">
                  <c:v>1202.4954128440368</c:v>
                </c:pt>
                <c:pt idx="1">
                  <c:v>1646.1161695447411</c:v>
                </c:pt>
                <c:pt idx="2">
                  <c:v>2092.9660678642713</c:v>
                </c:pt>
                <c:pt idx="3">
                  <c:v>2021.6760925449871</c:v>
                </c:pt>
                <c:pt idx="4">
                  <c:v>2017.7857601026299</c:v>
                </c:pt>
                <c:pt idx="5">
                  <c:v>2199.8097902097902</c:v>
                </c:pt>
                <c:pt idx="6">
                  <c:v>2166.4793388429753</c:v>
                </c:pt>
                <c:pt idx="7">
                  <c:v>2363.4320060105183</c:v>
                </c:pt>
                <c:pt idx="8">
                  <c:v>2169.4675862068966</c:v>
                </c:pt>
                <c:pt idx="9">
                  <c:v>2176.974394463668</c:v>
                </c:pt>
                <c:pt idx="10">
                  <c:v>2500.578696343402</c:v>
                </c:pt>
              </c:numCache>
            </c:numRef>
          </c:val>
          <c:smooth val="0"/>
        </c:ser>
        <c:ser>
          <c:idx val="3"/>
          <c:order val="3"/>
          <c:tx>
            <c:v>Array Size = 128</c:v>
          </c:tx>
          <c:marker>
            <c:symbol val="none"/>
          </c:marker>
          <c:cat>
            <c:numRef>
              <c:f>גיליון1!$G$24:$G$34</c:f>
              <c:numCache>
                <c:formatCode>General</c:formatCode>
                <c:ptCount val="11"/>
                <c:pt idx="0">
                  <c:v>3</c:v>
                </c:pt>
                <c:pt idx="1">
                  <c:v>5</c:v>
                </c:pt>
                <c:pt idx="2">
                  <c:v>7</c:v>
                </c:pt>
                <c:pt idx="3">
                  <c:v>9</c:v>
                </c:pt>
                <c:pt idx="4">
                  <c:v>11</c:v>
                </c:pt>
                <c:pt idx="5">
                  <c:v>13</c:v>
                </c:pt>
                <c:pt idx="6">
                  <c:v>15</c:v>
                </c:pt>
                <c:pt idx="7">
                  <c:v>17</c:v>
                </c:pt>
                <c:pt idx="8">
                  <c:v>19</c:v>
                </c:pt>
                <c:pt idx="9">
                  <c:v>21</c:v>
                </c:pt>
                <c:pt idx="10">
                  <c:v>23</c:v>
                </c:pt>
              </c:numCache>
            </c:numRef>
          </c:cat>
          <c:val>
            <c:numRef>
              <c:f>גיליון1!$K$24:$K$34</c:f>
              <c:numCache>
                <c:formatCode>General</c:formatCode>
                <c:ptCount val="11"/>
                <c:pt idx="0">
                  <c:v>1032.7406434668417</c:v>
                </c:pt>
                <c:pt idx="1">
                  <c:v>1531.5131450827653</c:v>
                </c:pt>
                <c:pt idx="2">
                  <c:v>1845.0017595307918</c:v>
                </c:pt>
                <c:pt idx="3">
                  <c:v>1955.0826600372902</c:v>
                </c:pt>
                <c:pt idx="4">
                  <c:v>1628.2236024844719</c:v>
                </c:pt>
                <c:pt idx="5">
                  <c:v>2164.9883000688233</c:v>
                </c:pt>
                <c:pt idx="6">
                  <c:v>2212.1856540084386</c:v>
                </c:pt>
                <c:pt idx="7">
                  <c:v>2098.551034022682</c:v>
                </c:pt>
                <c:pt idx="8">
                  <c:v>2076.3881188118812</c:v>
                </c:pt>
                <c:pt idx="9">
                  <c:v>2268.0086517664022</c:v>
                </c:pt>
                <c:pt idx="10">
                  <c:v>2167.972432804962</c:v>
                </c:pt>
              </c:numCache>
            </c:numRef>
          </c:val>
          <c:smooth val="0"/>
        </c:ser>
        <c:dLbls>
          <c:showLegendKey val="0"/>
          <c:showVal val="0"/>
          <c:showCatName val="0"/>
          <c:showSerName val="0"/>
          <c:showPercent val="0"/>
          <c:showBubbleSize val="0"/>
        </c:dLbls>
        <c:marker val="1"/>
        <c:smooth val="0"/>
        <c:axId val="44144128"/>
        <c:axId val="44146048"/>
      </c:lineChart>
      <c:catAx>
        <c:axId val="44144128"/>
        <c:scaling>
          <c:orientation val="minMax"/>
        </c:scaling>
        <c:delete val="0"/>
        <c:axPos val="b"/>
        <c:title>
          <c:tx>
            <c:rich>
              <a:bodyPr/>
              <a:lstStyle/>
              <a:p>
                <a:pPr>
                  <a:defRPr/>
                </a:pPr>
                <a:r>
                  <a:rPr lang="en-US"/>
                  <a:t>Tree</a:t>
                </a:r>
                <a:r>
                  <a:rPr lang="en-US" baseline="0"/>
                  <a:t> Rank</a:t>
                </a:r>
                <a:endParaRPr lang="he-IL"/>
              </a:p>
            </c:rich>
          </c:tx>
          <c:overlay val="0"/>
        </c:title>
        <c:numFmt formatCode="General" sourceLinked="1"/>
        <c:majorTickMark val="out"/>
        <c:minorTickMark val="none"/>
        <c:tickLblPos val="nextTo"/>
        <c:crossAx val="44146048"/>
        <c:crosses val="autoZero"/>
        <c:auto val="1"/>
        <c:lblAlgn val="ctr"/>
        <c:lblOffset val="100"/>
        <c:noMultiLvlLbl val="0"/>
      </c:catAx>
      <c:valAx>
        <c:axId val="44146048"/>
        <c:scaling>
          <c:orientation val="minMax"/>
        </c:scaling>
        <c:delete val="0"/>
        <c:axPos val="l"/>
        <c:majorGridlines/>
        <c:title>
          <c:tx>
            <c:rich>
              <a:bodyPr rot="0" vert="horz"/>
              <a:lstStyle/>
              <a:p>
                <a:pPr>
                  <a:defRPr/>
                </a:pPr>
                <a:r>
                  <a:rPr lang="en-US" baseline="0"/>
                  <a:t>Throughput</a:t>
                </a:r>
              </a:p>
              <a:p>
                <a:pPr>
                  <a:defRPr/>
                </a:pPr>
                <a:r>
                  <a:rPr lang="en-US" baseline="0"/>
                  <a:t>[ops/msec]</a:t>
                </a:r>
                <a:endParaRPr lang="he-IL"/>
              </a:p>
            </c:rich>
          </c:tx>
          <c:overlay val="0"/>
        </c:title>
        <c:numFmt formatCode="General" sourceLinked="1"/>
        <c:majorTickMark val="out"/>
        <c:minorTickMark val="none"/>
        <c:tickLblPos val="nextTo"/>
        <c:crossAx val="44144128"/>
        <c:crosses val="autoZero"/>
        <c:crossBetween val="between"/>
      </c:valAx>
    </c:plotArea>
    <c:legend>
      <c:legendPos val="r"/>
      <c:layout>
        <c:manualLayout>
          <c:xMode val="edge"/>
          <c:yMode val="edge"/>
          <c:x val="0.80010565571598991"/>
          <c:y val="0.15347130788979246"/>
          <c:w val="0.19811277571987754"/>
          <c:h val="0.44040703928402392"/>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et vs BTree</a:t>
            </a:r>
          </a:p>
          <a:p>
            <a:pPr>
              <a:defRPr/>
            </a:pPr>
            <a:r>
              <a:rPr lang="en-US" baseline="0"/>
              <a:t> 128k read &amp; 16k write operation</a:t>
            </a:r>
            <a:endParaRPr lang="he-IL"/>
          </a:p>
        </c:rich>
      </c:tx>
      <c:overlay val="0"/>
    </c:title>
    <c:autoTitleDeleted val="0"/>
    <c:plotArea>
      <c:layout/>
      <c:lineChart>
        <c:grouping val="standard"/>
        <c:varyColors val="0"/>
        <c:ser>
          <c:idx val="0"/>
          <c:order val="0"/>
          <c:tx>
            <c:v>Non Blocking BTree</c:v>
          </c:tx>
          <c:marker>
            <c:symbol val="none"/>
          </c:marker>
          <c:cat>
            <c:numLit>
              <c:formatCode>General</c:formatCode>
              <c:ptCount val="5"/>
              <c:pt idx="0">
                <c:v>1</c:v>
              </c:pt>
              <c:pt idx="1">
                <c:v>2</c:v>
              </c:pt>
              <c:pt idx="2">
                <c:v>4</c:v>
              </c:pt>
              <c:pt idx="3">
                <c:v>8</c:v>
              </c:pt>
              <c:pt idx="4">
                <c:v>16</c:v>
              </c:pt>
            </c:numLit>
          </c:cat>
          <c:val>
            <c:numRef>
              <c:f>גיליון2!$C$3:$C$7</c:f>
              <c:numCache>
                <c:formatCode>General</c:formatCode>
                <c:ptCount val="5"/>
                <c:pt idx="0">
                  <c:v>1143.0697674418604</c:v>
                </c:pt>
                <c:pt idx="1">
                  <c:v>1940.2105263157894</c:v>
                </c:pt>
                <c:pt idx="2">
                  <c:v>1890.4615384615386</c:v>
                </c:pt>
                <c:pt idx="3">
                  <c:v>1638.4</c:v>
                </c:pt>
                <c:pt idx="4">
                  <c:v>2106.5142857142855</c:v>
                </c:pt>
              </c:numCache>
            </c:numRef>
          </c:val>
          <c:smooth val="0"/>
        </c:ser>
        <c:ser>
          <c:idx val="2"/>
          <c:order val="1"/>
          <c:tx>
            <c:v>Blocking Set</c:v>
          </c:tx>
          <c:marker>
            <c:symbol val="none"/>
          </c:marker>
          <c:cat>
            <c:numLit>
              <c:formatCode>General</c:formatCode>
              <c:ptCount val="5"/>
              <c:pt idx="0">
                <c:v>1</c:v>
              </c:pt>
              <c:pt idx="1">
                <c:v>2</c:v>
              </c:pt>
              <c:pt idx="2">
                <c:v>4</c:v>
              </c:pt>
              <c:pt idx="3">
                <c:v>8</c:v>
              </c:pt>
              <c:pt idx="4">
                <c:v>16</c:v>
              </c:pt>
            </c:numLit>
          </c:cat>
          <c:val>
            <c:numRef>
              <c:f>גיליון2!$E$3:$E$7</c:f>
              <c:numCache>
                <c:formatCode>General</c:formatCode>
                <c:ptCount val="5"/>
                <c:pt idx="0">
                  <c:v>1843.2</c:v>
                </c:pt>
                <c:pt idx="1">
                  <c:v>673.31506849315065</c:v>
                </c:pt>
                <c:pt idx="2">
                  <c:v>122.88</c:v>
                </c:pt>
                <c:pt idx="3">
                  <c:v>81.422418553285482</c:v>
                </c:pt>
                <c:pt idx="4">
                  <c:v>44.122082585278278</c:v>
                </c:pt>
              </c:numCache>
            </c:numRef>
          </c:val>
          <c:smooth val="0"/>
        </c:ser>
        <c:dLbls>
          <c:showLegendKey val="0"/>
          <c:showVal val="0"/>
          <c:showCatName val="0"/>
          <c:showSerName val="0"/>
          <c:showPercent val="0"/>
          <c:showBubbleSize val="0"/>
        </c:dLbls>
        <c:marker val="1"/>
        <c:smooth val="0"/>
        <c:axId val="44155648"/>
        <c:axId val="44157568"/>
      </c:lineChart>
      <c:catAx>
        <c:axId val="44155648"/>
        <c:scaling>
          <c:orientation val="minMax"/>
        </c:scaling>
        <c:delete val="0"/>
        <c:axPos val="b"/>
        <c:title>
          <c:tx>
            <c:rich>
              <a:bodyPr/>
              <a:lstStyle/>
              <a:p>
                <a:pPr>
                  <a:defRPr/>
                </a:pPr>
                <a:r>
                  <a:rPr lang="en-US"/>
                  <a:t>Number of</a:t>
                </a:r>
                <a:r>
                  <a:rPr lang="en-US" baseline="0"/>
                  <a:t> Readers</a:t>
                </a:r>
                <a:endParaRPr lang="he-IL"/>
              </a:p>
            </c:rich>
          </c:tx>
          <c:overlay val="0"/>
        </c:title>
        <c:numFmt formatCode="General" sourceLinked="1"/>
        <c:majorTickMark val="out"/>
        <c:minorTickMark val="none"/>
        <c:tickLblPos val="nextTo"/>
        <c:crossAx val="44157568"/>
        <c:crosses val="autoZero"/>
        <c:auto val="1"/>
        <c:lblAlgn val="ctr"/>
        <c:lblOffset val="100"/>
        <c:noMultiLvlLbl val="0"/>
      </c:catAx>
      <c:valAx>
        <c:axId val="44157568"/>
        <c:scaling>
          <c:orientation val="minMax"/>
        </c:scaling>
        <c:delete val="0"/>
        <c:axPos val="l"/>
        <c:majorGridlines/>
        <c:title>
          <c:tx>
            <c:rich>
              <a:bodyPr rot="0" vert="horz"/>
              <a:lstStyle/>
              <a:p>
                <a:pPr>
                  <a:defRPr/>
                </a:pPr>
                <a:r>
                  <a:rPr lang="en-US"/>
                  <a:t>Throughput</a:t>
                </a:r>
              </a:p>
              <a:p>
                <a:pPr>
                  <a:defRPr/>
                </a:pPr>
                <a:r>
                  <a:rPr lang="en-US"/>
                  <a:t>[ops/msec]</a:t>
                </a:r>
                <a:endParaRPr lang="he-IL"/>
              </a:p>
            </c:rich>
          </c:tx>
          <c:overlay val="0"/>
        </c:title>
        <c:numFmt formatCode="General" sourceLinked="1"/>
        <c:majorTickMark val="out"/>
        <c:minorTickMark val="none"/>
        <c:tickLblPos val="nextTo"/>
        <c:crossAx val="44155648"/>
        <c:crosses val="autoZero"/>
        <c:crossBetween val="between"/>
      </c:valAx>
    </c:plotArea>
    <c:legend>
      <c:legendPos val="r"/>
      <c:layout>
        <c:manualLayout>
          <c:xMode val="edge"/>
          <c:yMode val="edge"/>
          <c:x val="0.75364206877986406"/>
          <c:y val="0.27047099881745545"/>
          <c:w val="0.23353741839962314"/>
          <c:h val="0.13250941805670394"/>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en-US" sz="1800" b="1" i="0" baseline="0">
                <a:effectLst/>
              </a:rPr>
              <a:t>Set vs BTree</a:t>
            </a:r>
            <a:endParaRPr lang="en-US">
              <a:effectLst/>
            </a:endParaRPr>
          </a:p>
          <a:p>
            <a:pPr algn="ctr">
              <a:defRPr/>
            </a:pPr>
            <a:r>
              <a:rPr lang="en-US" sz="1800" b="1" i="0" baseline="0">
                <a:effectLst/>
              </a:rPr>
              <a:t> 512k read &amp; 128k write operation</a:t>
            </a:r>
            <a:endParaRPr lang="en-US">
              <a:effectLst/>
            </a:endParaRPr>
          </a:p>
        </c:rich>
      </c:tx>
      <c:overlay val="0"/>
    </c:title>
    <c:autoTitleDeleted val="0"/>
    <c:plotArea>
      <c:layout/>
      <c:lineChart>
        <c:grouping val="standard"/>
        <c:varyColors val="0"/>
        <c:ser>
          <c:idx val="0"/>
          <c:order val="0"/>
          <c:tx>
            <c:v>Non Blocking BTree</c:v>
          </c:tx>
          <c:marker>
            <c:symbol val="none"/>
          </c:marker>
          <c:cat>
            <c:numLit>
              <c:formatCode>General</c:formatCode>
              <c:ptCount val="5"/>
              <c:pt idx="0">
                <c:v>1</c:v>
              </c:pt>
              <c:pt idx="1">
                <c:v>2</c:v>
              </c:pt>
              <c:pt idx="2">
                <c:v>4</c:v>
              </c:pt>
              <c:pt idx="3">
                <c:v>8</c:v>
              </c:pt>
              <c:pt idx="4">
                <c:v>16</c:v>
              </c:pt>
            </c:numLit>
          </c:cat>
          <c:val>
            <c:numRef>
              <c:f>גיליון2!$C$11:$C$15</c:f>
              <c:numCache>
                <c:formatCode>General</c:formatCode>
                <c:ptCount val="5"/>
                <c:pt idx="0">
                  <c:v>1820.4444444444443</c:v>
                </c:pt>
                <c:pt idx="1">
                  <c:v>2048</c:v>
                </c:pt>
                <c:pt idx="2">
                  <c:v>2550.0389105058366</c:v>
                </c:pt>
                <c:pt idx="3">
                  <c:v>2501.3740458015268</c:v>
                </c:pt>
                <c:pt idx="4">
                  <c:v>3034.0740740740739</c:v>
                </c:pt>
              </c:numCache>
            </c:numRef>
          </c:val>
          <c:smooth val="0"/>
        </c:ser>
        <c:ser>
          <c:idx val="2"/>
          <c:order val="1"/>
          <c:tx>
            <c:v>Blocking set</c:v>
          </c:tx>
          <c:marker>
            <c:symbol val="none"/>
          </c:marker>
          <c:cat>
            <c:numLit>
              <c:formatCode>General</c:formatCode>
              <c:ptCount val="5"/>
              <c:pt idx="0">
                <c:v>1</c:v>
              </c:pt>
              <c:pt idx="1">
                <c:v>2</c:v>
              </c:pt>
              <c:pt idx="2">
                <c:v>4</c:v>
              </c:pt>
              <c:pt idx="3">
                <c:v>8</c:v>
              </c:pt>
              <c:pt idx="4">
                <c:v>16</c:v>
              </c:pt>
            </c:numLit>
          </c:cat>
          <c:val>
            <c:numRef>
              <c:f>גיליון2!$E$11:$E$15</c:f>
              <c:numCache>
                <c:formatCode>General</c:formatCode>
                <c:ptCount val="5"/>
                <c:pt idx="0">
                  <c:v>2004.1590214067278</c:v>
                </c:pt>
                <c:pt idx="1">
                  <c:v>1094.0901502504173</c:v>
                </c:pt>
                <c:pt idx="2">
                  <c:v>207.58948368704466</c:v>
                </c:pt>
                <c:pt idx="3">
                  <c:v>74.838414982299881</c:v>
                </c:pt>
                <c:pt idx="4">
                  <c:v>67.611678530898587</c:v>
                </c:pt>
              </c:numCache>
            </c:numRef>
          </c:val>
          <c:smooth val="0"/>
        </c:ser>
        <c:dLbls>
          <c:showLegendKey val="0"/>
          <c:showVal val="0"/>
          <c:showCatName val="0"/>
          <c:showSerName val="0"/>
          <c:showPercent val="0"/>
          <c:showBubbleSize val="0"/>
        </c:dLbls>
        <c:marker val="1"/>
        <c:smooth val="0"/>
        <c:axId val="44167168"/>
        <c:axId val="44169088"/>
      </c:lineChart>
      <c:catAx>
        <c:axId val="44167168"/>
        <c:scaling>
          <c:orientation val="minMax"/>
        </c:scaling>
        <c:delete val="0"/>
        <c:axPos val="b"/>
        <c:title>
          <c:tx>
            <c:rich>
              <a:bodyPr/>
              <a:lstStyle/>
              <a:p>
                <a:pPr>
                  <a:defRPr/>
                </a:pPr>
                <a:r>
                  <a:rPr lang="en-US"/>
                  <a:t>Number of Readers</a:t>
                </a:r>
                <a:endParaRPr lang="he-IL"/>
              </a:p>
            </c:rich>
          </c:tx>
          <c:overlay val="0"/>
        </c:title>
        <c:numFmt formatCode="General" sourceLinked="1"/>
        <c:majorTickMark val="out"/>
        <c:minorTickMark val="none"/>
        <c:tickLblPos val="nextTo"/>
        <c:crossAx val="44169088"/>
        <c:crosses val="autoZero"/>
        <c:auto val="1"/>
        <c:lblAlgn val="ctr"/>
        <c:lblOffset val="100"/>
        <c:noMultiLvlLbl val="0"/>
      </c:catAx>
      <c:valAx>
        <c:axId val="44169088"/>
        <c:scaling>
          <c:orientation val="minMax"/>
        </c:scaling>
        <c:delete val="0"/>
        <c:axPos val="l"/>
        <c:majorGridlines/>
        <c:title>
          <c:tx>
            <c:rich>
              <a:bodyPr rot="0" vert="horz"/>
              <a:lstStyle/>
              <a:p>
                <a:pPr>
                  <a:defRPr/>
                </a:pPr>
                <a:r>
                  <a:rPr lang="en-US"/>
                  <a:t>Throughput</a:t>
                </a:r>
              </a:p>
              <a:p>
                <a:pPr>
                  <a:defRPr/>
                </a:pPr>
                <a:r>
                  <a:rPr lang="en-US"/>
                  <a:t>[ops/msec]</a:t>
                </a:r>
                <a:endParaRPr lang="he-IL"/>
              </a:p>
            </c:rich>
          </c:tx>
          <c:overlay val="0"/>
        </c:title>
        <c:numFmt formatCode="General" sourceLinked="1"/>
        <c:majorTickMark val="out"/>
        <c:minorTickMark val="none"/>
        <c:tickLblPos val="nextTo"/>
        <c:crossAx val="44167168"/>
        <c:crosses val="autoZero"/>
        <c:crossBetween val="between"/>
      </c:valAx>
    </c:plotArea>
    <c:legend>
      <c:legendPos val="r"/>
      <c:layout>
        <c:manualLayout>
          <c:xMode val="edge"/>
          <c:yMode val="edge"/>
          <c:x val="0.75150531664311193"/>
          <c:y val="0.26181271901955899"/>
          <c:w val="0.23353741839962314"/>
          <c:h val="0.13542717383131828"/>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en-US" sz="1800" b="1" i="0" baseline="0">
                <a:effectLst/>
              </a:rPr>
              <a:t>Set vs BTree</a:t>
            </a:r>
            <a:endParaRPr lang="en-US">
              <a:effectLst/>
            </a:endParaRPr>
          </a:p>
          <a:p>
            <a:pPr algn="ctr">
              <a:defRPr/>
            </a:pPr>
            <a:r>
              <a:rPr lang="en-US" sz="1800" b="1" i="0" baseline="0">
                <a:effectLst/>
              </a:rPr>
              <a:t> </a:t>
            </a:r>
            <a:r>
              <a:rPr lang="he-IL" sz="1800" b="1" i="0" baseline="0">
                <a:effectLst/>
              </a:rPr>
              <a:t>2</a:t>
            </a:r>
            <a:r>
              <a:rPr lang="en-US" sz="1800" b="1" i="0" baseline="0">
                <a:effectLst/>
              </a:rPr>
              <a:t>M read &amp; 1M write operation</a:t>
            </a:r>
            <a:endParaRPr lang="en-US">
              <a:effectLst/>
            </a:endParaRPr>
          </a:p>
        </c:rich>
      </c:tx>
      <c:overlay val="0"/>
    </c:title>
    <c:autoTitleDeleted val="0"/>
    <c:plotArea>
      <c:layout/>
      <c:lineChart>
        <c:grouping val="standard"/>
        <c:varyColors val="0"/>
        <c:ser>
          <c:idx val="0"/>
          <c:order val="0"/>
          <c:tx>
            <c:v>Non Blocking BTree</c:v>
          </c:tx>
          <c:marker>
            <c:symbol val="none"/>
          </c:marker>
          <c:cat>
            <c:numLit>
              <c:formatCode>General</c:formatCode>
              <c:ptCount val="5"/>
              <c:pt idx="0">
                <c:v>1</c:v>
              </c:pt>
              <c:pt idx="1">
                <c:v>2</c:v>
              </c:pt>
              <c:pt idx="2">
                <c:v>4</c:v>
              </c:pt>
              <c:pt idx="3">
                <c:v>8</c:v>
              </c:pt>
              <c:pt idx="4">
                <c:v>16</c:v>
              </c:pt>
            </c:numLit>
          </c:cat>
          <c:val>
            <c:numRef>
              <c:f>גיליון2!$C$20:$C$24</c:f>
              <c:numCache>
                <c:formatCode>General</c:formatCode>
                <c:ptCount val="5"/>
                <c:pt idx="0">
                  <c:v>1945.4100185528757</c:v>
                </c:pt>
                <c:pt idx="1">
                  <c:v>2246.9485714285715</c:v>
                </c:pt>
                <c:pt idx="2">
                  <c:v>2190.6183844011143</c:v>
                </c:pt>
                <c:pt idx="3">
                  <c:v>2215.301408450704</c:v>
                </c:pt>
                <c:pt idx="4">
                  <c:v>2340.5714285714284</c:v>
                </c:pt>
              </c:numCache>
            </c:numRef>
          </c:val>
          <c:smooth val="0"/>
        </c:ser>
        <c:ser>
          <c:idx val="2"/>
          <c:order val="1"/>
          <c:tx>
            <c:v>Blocking set</c:v>
          </c:tx>
          <c:marker>
            <c:symbol val="none"/>
          </c:marker>
          <c:cat>
            <c:numLit>
              <c:formatCode>General</c:formatCode>
              <c:ptCount val="5"/>
              <c:pt idx="0">
                <c:v>1</c:v>
              </c:pt>
              <c:pt idx="1">
                <c:v>2</c:v>
              </c:pt>
              <c:pt idx="2">
                <c:v>4</c:v>
              </c:pt>
              <c:pt idx="3">
                <c:v>8</c:v>
              </c:pt>
              <c:pt idx="4">
                <c:v>16</c:v>
              </c:pt>
            </c:numLit>
          </c:cat>
          <c:val>
            <c:numRef>
              <c:f>גיליון2!$E$20:$E$24</c:f>
              <c:numCache>
                <c:formatCode>General</c:formatCode>
                <c:ptCount val="5"/>
                <c:pt idx="0">
                  <c:v>1915.7904993909865</c:v>
                </c:pt>
                <c:pt idx="1">
                  <c:v>751.6673835125448</c:v>
                </c:pt>
                <c:pt idx="2">
                  <c:v>123.6236736618722</c:v>
                </c:pt>
                <c:pt idx="3">
                  <c:v>93.68419798677705</c:v>
                </c:pt>
                <c:pt idx="4">
                  <c:v>93.68419798677705</c:v>
                </c:pt>
              </c:numCache>
            </c:numRef>
          </c:val>
          <c:smooth val="0"/>
        </c:ser>
        <c:dLbls>
          <c:showLegendKey val="0"/>
          <c:showVal val="0"/>
          <c:showCatName val="0"/>
          <c:showSerName val="0"/>
          <c:showPercent val="0"/>
          <c:showBubbleSize val="0"/>
        </c:dLbls>
        <c:marker val="1"/>
        <c:smooth val="0"/>
        <c:axId val="44518400"/>
        <c:axId val="44541056"/>
      </c:lineChart>
      <c:catAx>
        <c:axId val="44518400"/>
        <c:scaling>
          <c:orientation val="minMax"/>
        </c:scaling>
        <c:delete val="0"/>
        <c:axPos val="b"/>
        <c:title>
          <c:tx>
            <c:rich>
              <a:bodyPr/>
              <a:lstStyle/>
              <a:p>
                <a:pPr>
                  <a:defRPr/>
                </a:pPr>
                <a:r>
                  <a:rPr lang="en-US"/>
                  <a:t>Number</a:t>
                </a:r>
                <a:r>
                  <a:rPr lang="en-US" baseline="0"/>
                  <a:t> of Readers</a:t>
                </a:r>
                <a:endParaRPr lang="he-IL"/>
              </a:p>
            </c:rich>
          </c:tx>
          <c:overlay val="0"/>
        </c:title>
        <c:numFmt formatCode="General" sourceLinked="1"/>
        <c:majorTickMark val="out"/>
        <c:minorTickMark val="none"/>
        <c:tickLblPos val="nextTo"/>
        <c:crossAx val="44541056"/>
        <c:crosses val="autoZero"/>
        <c:auto val="1"/>
        <c:lblAlgn val="ctr"/>
        <c:lblOffset val="100"/>
        <c:noMultiLvlLbl val="0"/>
      </c:catAx>
      <c:valAx>
        <c:axId val="44541056"/>
        <c:scaling>
          <c:orientation val="minMax"/>
        </c:scaling>
        <c:delete val="0"/>
        <c:axPos val="l"/>
        <c:majorGridlines/>
        <c:title>
          <c:tx>
            <c:rich>
              <a:bodyPr rot="0" vert="horz"/>
              <a:lstStyle/>
              <a:p>
                <a:pPr>
                  <a:defRPr/>
                </a:pPr>
                <a:r>
                  <a:rPr lang="en-US"/>
                  <a:t>Throughput</a:t>
                </a:r>
              </a:p>
              <a:p>
                <a:pPr>
                  <a:defRPr/>
                </a:pPr>
                <a:r>
                  <a:rPr lang="en-US"/>
                  <a:t>[ops/msec]</a:t>
                </a:r>
                <a:endParaRPr lang="he-IL"/>
              </a:p>
            </c:rich>
          </c:tx>
          <c:overlay val="0"/>
        </c:title>
        <c:numFmt formatCode="General" sourceLinked="1"/>
        <c:majorTickMark val="out"/>
        <c:minorTickMark val="none"/>
        <c:tickLblPos val="nextTo"/>
        <c:crossAx val="44518400"/>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GC Comparison</a:t>
            </a:r>
          </a:p>
        </c:rich>
      </c:tx>
      <c:overlay val="0"/>
    </c:title>
    <c:autoTitleDeleted val="0"/>
    <c:plotArea>
      <c:layout/>
      <c:barChart>
        <c:barDir val="col"/>
        <c:grouping val="clustered"/>
        <c:varyColors val="0"/>
        <c:ser>
          <c:idx val="0"/>
          <c:order val="0"/>
          <c:tx>
            <c:v>Our GC</c:v>
          </c:tx>
          <c:invertIfNegative val="0"/>
          <c:cat>
            <c:strLit>
              <c:ptCount val="3"/>
              <c:pt idx="0">
                <c:v>Multi Thread</c:v>
              </c:pt>
              <c:pt idx="1">
                <c:v>Random Ops1</c:v>
              </c:pt>
              <c:pt idx="2">
                <c:v>Random Ops2</c:v>
              </c:pt>
            </c:strLit>
          </c:cat>
          <c:val>
            <c:numRef>
              <c:f>גיליון4!$L$2:$L$4</c:f>
              <c:numCache>
                <c:formatCode>General</c:formatCode>
                <c:ptCount val="3"/>
                <c:pt idx="0">
                  <c:v>356.32520601478211</c:v>
                </c:pt>
                <c:pt idx="1">
                  <c:v>272.74704122772795</c:v>
                </c:pt>
                <c:pt idx="2">
                  <c:v>199.27328012162675</c:v>
                </c:pt>
              </c:numCache>
            </c:numRef>
          </c:val>
        </c:ser>
        <c:ser>
          <c:idx val="1"/>
          <c:order val="1"/>
          <c:tx>
            <c:v>Boehm GC</c:v>
          </c:tx>
          <c:invertIfNegative val="0"/>
          <c:cat>
            <c:strLit>
              <c:ptCount val="3"/>
              <c:pt idx="0">
                <c:v>Multi Thread</c:v>
              </c:pt>
              <c:pt idx="1">
                <c:v>Random Ops1</c:v>
              </c:pt>
              <c:pt idx="2">
                <c:v>Random Ops2</c:v>
              </c:pt>
            </c:strLit>
          </c:cat>
          <c:val>
            <c:numRef>
              <c:f>גיליון4!$K$2:$K$4</c:f>
              <c:numCache>
                <c:formatCode>General</c:formatCode>
                <c:ptCount val="3"/>
                <c:pt idx="0">
                  <c:v>304.42038031644648</c:v>
                </c:pt>
                <c:pt idx="1">
                  <c:v>233.27608453837598</c:v>
                </c:pt>
                <c:pt idx="2">
                  <c:v>191.40710993474192</c:v>
                </c:pt>
              </c:numCache>
            </c:numRef>
          </c:val>
        </c:ser>
        <c:dLbls>
          <c:showLegendKey val="0"/>
          <c:showVal val="0"/>
          <c:showCatName val="0"/>
          <c:showSerName val="0"/>
          <c:showPercent val="0"/>
          <c:showBubbleSize val="0"/>
        </c:dLbls>
        <c:gapWidth val="150"/>
        <c:axId val="44570880"/>
        <c:axId val="44593152"/>
      </c:barChart>
      <c:catAx>
        <c:axId val="44570880"/>
        <c:scaling>
          <c:orientation val="minMax"/>
        </c:scaling>
        <c:delete val="0"/>
        <c:axPos val="b"/>
        <c:majorTickMark val="out"/>
        <c:minorTickMark val="none"/>
        <c:tickLblPos val="nextTo"/>
        <c:crossAx val="44593152"/>
        <c:crosses val="autoZero"/>
        <c:auto val="1"/>
        <c:lblAlgn val="ctr"/>
        <c:lblOffset val="100"/>
        <c:noMultiLvlLbl val="0"/>
      </c:catAx>
      <c:valAx>
        <c:axId val="44593152"/>
        <c:scaling>
          <c:orientation val="minMax"/>
        </c:scaling>
        <c:delete val="0"/>
        <c:axPos val="l"/>
        <c:majorGridlines/>
        <c:title>
          <c:tx>
            <c:rich>
              <a:bodyPr rot="0" vert="horz"/>
              <a:lstStyle/>
              <a:p>
                <a:pPr>
                  <a:defRPr/>
                </a:pPr>
                <a:r>
                  <a:rPr lang="en-US"/>
                  <a:t>Avg Throughput</a:t>
                </a:r>
              </a:p>
              <a:p>
                <a:pPr>
                  <a:defRPr/>
                </a:pPr>
                <a:r>
                  <a:rPr lang="en-US"/>
                  <a:t>[ops/msec]</a:t>
                </a:r>
              </a:p>
            </c:rich>
          </c:tx>
          <c:overlay val="0"/>
        </c:title>
        <c:numFmt formatCode="General" sourceLinked="1"/>
        <c:majorTickMark val="out"/>
        <c:minorTickMark val="none"/>
        <c:tickLblPos val="nextTo"/>
        <c:crossAx val="4457088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F1CAA7-B302-46A4-9E48-609BC410D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9</TotalTime>
  <Pages>42</Pages>
  <Words>4084</Words>
  <Characters>23285</Characters>
  <Application>Microsoft Office Word</Application>
  <DocSecurity>0</DocSecurity>
  <Lines>194</Lines>
  <Paragraphs>5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Toshiba</Company>
  <LinksUpToDate>false</LinksUpToDate>
  <CharactersWithSpaces>27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EE</dc:creator>
  <cp:lastModifiedBy>ROEE</cp:lastModifiedBy>
  <cp:revision>51</cp:revision>
  <dcterms:created xsi:type="dcterms:W3CDTF">2014-09-03T16:25:00Z</dcterms:created>
  <dcterms:modified xsi:type="dcterms:W3CDTF">2014-09-06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